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9CF6DE" w14:textId="77777777" w:rsidR="00FD6665" w:rsidRDefault="00FD6665">
      <w:pPr>
        <w:rPr>
          <w:b/>
        </w:rPr>
      </w:pP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FD6665" w14:paraId="2FCDEB86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B767E2" w14:textId="77777777" w:rsidR="00FD6665" w:rsidRDefault="00FD6665">
            <w:pPr>
              <w:jc w:val="center"/>
            </w:pPr>
          </w:p>
          <w:p w14:paraId="36191CA6" w14:textId="77777777" w:rsidR="00FD6665" w:rsidRDefault="00FD6665">
            <w:pPr>
              <w:ind w:left="284"/>
              <w:jc w:val="center"/>
              <w:rPr>
                <w:rFonts w:ascii="Geometr231 Lt BT" w:hAnsi="Geometr231 Lt BT"/>
                <w:sz w:val="36"/>
                <w:szCs w:val="36"/>
              </w:rPr>
            </w:pPr>
          </w:p>
          <w:p w14:paraId="7C6CD415" w14:textId="77777777" w:rsidR="00B72392" w:rsidRDefault="00256CD0" w:rsidP="00B72392">
            <w:pPr>
              <w:ind w:left="-142"/>
              <w:contextualSpacing/>
              <w:rPr>
                <w:rFonts w:ascii="Gill Sans MT" w:hAnsi="Gill Sans MT"/>
                <w:sz w:val="44"/>
                <w:szCs w:val="44"/>
              </w:rPr>
            </w:pPr>
            <w:r>
              <w:rPr>
                <w:rFonts w:ascii="Geometr231 Lt BT" w:hAnsi="Geometr231 Lt BT"/>
                <w:noProof/>
                <w:sz w:val="36"/>
                <w:szCs w:val="36"/>
                <w:lang w:val="en-US"/>
              </w:rPr>
              <w:drawing>
                <wp:inline distT="0" distB="0" distL="0" distR="0" wp14:anchorId="665F311F" wp14:editId="6CEC607B">
                  <wp:extent cx="239395" cy="253365"/>
                  <wp:effectExtent l="0" t="0" r="0" b="635"/>
                  <wp:docPr id="1" name="Picture 1" descr="MC900229237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C900229237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395" cy="253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72392">
              <w:rPr>
                <w:rFonts w:ascii="Gill Sans MT" w:hAnsi="Gill Sans MT"/>
                <w:sz w:val="44"/>
                <w:szCs w:val="44"/>
              </w:rPr>
              <w:t xml:space="preserve"> </w:t>
            </w:r>
            <w:r w:rsidR="00B72392" w:rsidRPr="00B72392">
              <w:rPr>
                <w:rFonts w:ascii="Calibri" w:hAnsi="Calibri"/>
                <w:sz w:val="44"/>
                <w:szCs w:val="44"/>
              </w:rPr>
              <w:t xml:space="preserve">ACE </w:t>
            </w:r>
            <w:r w:rsidR="00B72392" w:rsidRPr="00B72392">
              <w:rPr>
                <w:rFonts w:ascii="Calibri" w:hAnsi="Calibri"/>
                <w:w w:val="80"/>
                <w:sz w:val="44"/>
                <w:szCs w:val="44"/>
              </w:rPr>
              <w:t>Examinations</w:t>
            </w:r>
          </w:p>
          <w:p w14:paraId="76112A47" w14:textId="77777777" w:rsidR="00B72392" w:rsidRDefault="00B72392" w:rsidP="00B72392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0B8FE15A" w14:textId="77777777" w:rsidR="00B72392" w:rsidRDefault="00B72392" w:rsidP="00B72392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29C50167" w14:textId="77777777" w:rsidR="00B72392" w:rsidRDefault="00B72392" w:rsidP="00B72392"/>
          <w:p w14:paraId="05D39FBE" w14:textId="77777777" w:rsidR="00B72392" w:rsidRPr="00B72392" w:rsidRDefault="00B72392" w:rsidP="00B72392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 w:rsidRPr="00B72392">
              <w:rPr>
                <w:rFonts w:ascii="Calibri" w:hAnsi="Calibri"/>
                <w:bCs/>
                <w:sz w:val="44"/>
                <w:szCs w:val="44"/>
              </w:rPr>
              <w:t>201</w:t>
            </w:r>
            <w:r w:rsidR="00FF1EFD">
              <w:rPr>
                <w:rFonts w:ascii="Calibri" w:hAnsi="Calibri"/>
                <w:bCs/>
                <w:sz w:val="44"/>
                <w:szCs w:val="44"/>
              </w:rPr>
              <w:t>6</w:t>
            </w:r>
          </w:p>
          <w:p w14:paraId="22A3EEE7" w14:textId="77777777" w:rsidR="00FD6665" w:rsidRDefault="00FD6665">
            <w:pPr>
              <w:ind w:right="883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7</w:t>
            </w:r>
          </w:p>
          <w:p w14:paraId="0610D436" w14:textId="77777777" w:rsidR="00FD6665" w:rsidRDefault="00FD6665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NAPLAN EXAMINATION</w:t>
            </w:r>
          </w:p>
          <w:p w14:paraId="4EA9C93F" w14:textId="77777777" w:rsidR="00FD6665" w:rsidRDefault="00FD6665">
            <w:pPr>
              <w:jc w:val="center"/>
            </w:pPr>
          </w:p>
          <w:p w14:paraId="629A677A" w14:textId="77777777" w:rsidR="00FD6665" w:rsidRDefault="00FD6665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58809B3F" w14:textId="77777777" w:rsidR="00FD6665" w:rsidRDefault="00FD6665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58D09740" w14:textId="77777777" w:rsidR="00FD6665" w:rsidRDefault="00FD6665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55476A82" w14:textId="77777777" w:rsidR="00FD6665" w:rsidRDefault="00FD6665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FD6665" w14:paraId="289C3E4A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D1358C" w14:textId="77777777" w:rsidR="00FD6665" w:rsidRDefault="00FD6665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Numeracy </w:t>
            </w:r>
          </w:p>
          <w:p w14:paraId="39FFE260" w14:textId="77777777" w:rsidR="00FD6665" w:rsidRDefault="00FD6665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FD6665" w14:paraId="08A781E9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0D0E6651" w14:textId="77777777" w:rsidR="00FD6665" w:rsidRDefault="00FD6665">
            <w:pPr>
              <w:spacing w:after="120"/>
              <w:ind w:left="284" w:hanging="284"/>
              <w:rPr>
                <w:rFonts w:ascii="Times-Bold" w:hAnsi="Times-Bold"/>
                <w:b/>
                <w:bCs/>
              </w:rPr>
            </w:pPr>
            <w:r>
              <w:rPr>
                <w:rFonts w:ascii="Times-Bold" w:hAnsi="Times-Bold"/>
                <w:b/>
                <w:bCs/>
              </w:rPr>
              <w:t>General Instructions</w:t>
            </w:r>
          </w:p>
          <w:p w14:paraId="7C77E533" w14:textId="77777777" w:rsidR="00FD6665" w:rsidRDefault="00FD6665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orking time - 80 minutes</w:t>
            </w:r>
          </w:p>
          <w:p w14:paraId="1EA0C313" w14:textId="77777777" w:rsidR="00FD6665" w:rsidRDefault="00FD6665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here will be a short break between Non-Calculator and Calculator examinations</w:t>
            </w:r>
          </w:p>
          <w:p w14:paraId="186878F6" w14:textId="77777777" w:rsidR="00FD6665" w:rsidRDefault="00FD6665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rite using a pencil only</w:t>
            </w:r>
          </w:p>
          <w:p w14:paraId="7AF52CA9" w14:textId="77777777" w:rsidR="00FD6665" w:rsidRDefault="00FD6665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Shade one bubble in the multiple-choice questions</w:t>
            </w:r>
          </w:p>
          <w:p w14:paraId="2ABF518C" w14:textId="77777777" w:rsidR="00FD6665" w:rsidRDefault="00FD6665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rite your answer in the box for the short answer questions</w:t>
            </w:r>
          </w:p>
          <w:p w14:paraId="08A82EF8" w14:textId="77777777" w:rsidR="00FD6665" w:rsidRDefault="00FD6665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rFonts w:ascii="Times-Roman" w:hAnsi="Times-Roman"/>
              </w:rPr>
            </w:pP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71EA208" w14:textId="77777777" w:rsidR="00FD6665" w:rsidRDefault="00256CD0">
            <w:pPr>
              <w:spacing w:after="24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433E2FF1" wp14:editId="43C201B3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2305685"/>
                      <wp:effectExtent l="28575" t="27305" r="34925" b="41910"/>
                      <wp:wrapNone/>
                      <wp:docPr id="14" name="Line 1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30568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006582" id="Line 150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18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" strokecolor="gray" strokeweight="3pt"/>
                  </w:pict>
                </mc:Fallback>
              </mc:AlternateContent>
            </w:r>
            <w:r w:rsidR="00FD6665">
              <w:rPr>
                <w:rFonts w:ascii="Times-Bold" w:hAnsi="Times-Bold"/>
                <w:b/>
                <w:bCs/>
              </w:rPr>
              <w:t>Total marks - 64</w:t>
            </w:r>
          </w:p>
          <w:p w14:paraId="2D3AE0C1" w14:textId="77777777" w:rsidR="00FD6665" w:rsidRDefault="00FD6665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Non-Calculator</w:t>
            </w:r>
          </w:p>
          <w:p w14:paraId="46CD0968" w14:textId="77777777" w:rsidR="00FD6665" w:rsidRDefault="00FD6665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32 marks</w:t>
            </w:r>
          </w:p>
          <w:p w14:paraId="42EEA496" w14:textId="77777777" w:rsidR="00FD6665" w:rsidRDefault="00FD6665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ttempt Questions 1-32</w:t>
            </w:r>
          </w:p>
          <w:p w14:paraId="582CE51C" w14:textId="77777777" w:rsidR="00FD6665" w:rsidRDefault="00FD6665">
            <w:pPr>
              <w:widowControl w:val="0"/>
              <w:overflowPunct w:val="0"/>
              <w:autoSpaceDE w:val="0"/>
              <w:autoSpaceDN w:val="0"/>
              <w:adjustRightInd w:val="0"/>
              <w:spacing w:after="240"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40 minutes for this examination</w:t>
            </w:r>
          </w:p>
          <w:p w14:paraId="4D5E3C1C" w14:textId="77777777" w:rsidR="00FD6665" w:rsidRDefault="00FD6665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Calculator</w:t>
            </w:r>
          </w:p>
          <w:p w14:paraId="3334EF51" w14:textId="77777777" w:rsidR="00FD6665" w:rsidRDefault="00FD6665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32 marks</w:t>
            </w:r>
          </w:p>
          <w:p w14:paraId="10CDB48B" w14:textId="77777777" w:rsidR="00FD6665" w:rsidRDefault="00FD6665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ttempt Questions 1-32</w:t>
            </w:r>
          </w:p>
          <w:p w14:paraId="3E94023A" w14:textId="77777777" w:rsidR="00FD6665" w:rsidRDefault="00FD6665">
            <w:pPr>
              <w:widowControl w:val="0"/>
              <w:overflowPunct w:val="0"/>
              <w:autoSpaceDE w:val="0"/>
              <w:autoSpaceDN w:val="0"/>
              <w:adjustRightInd w:val="0"/>
              <w:spacing w:after="240"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40 minutes for this examination</w:t>
            </w:r>
          </w:p>
          <w:p w14:paraId="4F263AB8" w14:textId="77777777" w:rsidR="00FD6665" w:rsidRDefault="00FD6665">
            <w:pPr>
              <w:rPr>
                <w:rFonts w:eastAsia="Times New Roman"/>
                <w:b/>
                <w:lang w:eastAsia="en-AU"/>
              </w:rPr>
            </w:pPr>
          </w:p>
        </w:tc>
      </w:tr>
    </w:tbl>
    <w:p w14:paraId="1D2F6BB0" w14:textId="77777777" w:rsidR="00FD6665" w:rsidRDefault="00FD6665">
      <w:pPr>
        <w:rPr>
          <w:b/>
        </w:rPr>
      </w:pPr>
    </w:p>
    <w:p w14:paraId="3F430093" w14:textId="77777777" w:rsidR="00FD6665" w:rsidRDefault="00FD6665">
      <w:pPr>
        <w:rPr>
          <w:b/>
        </w:rPr>
      </w:pPr>
      <w:r>
        <w:rPr>
          <w:b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FD6665" w14:paraId="1F11984A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879E5BE" w14:textId="77777777" w:rsidR="00FD6665" w:rsidRDefault="00A42E58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>
              <w:rPr>
                <w:rFonts w:ascii="GillSans-BoldCondensed" w:hAnsi="GillSans-BoldCondensed"/>
                <w:bCs/>
                <w:sz w:val="44"/>
                <w:szCs w:val="44"/>
              </w:rPr>
              <w:lastRenderedPageBreak/>
              <w:t>201</w:t>
            </w:r>
            <w:r w:rsidR="00231299">
              <w:rPr>
                <w:rFonts w:ascii="GillSans-BoldCondensed" w:hAnsi="GillSans-BoldCondensed"/>
                <w:bCs/>
                <w:sz w:val="44"/>
                <w:szCs w:val="44"/>
              </w:rPr>
              <w:t>6</w:t>
            </w:r>
          </w:p>
          <w:p w14:paraId="476F5170" w14:textId="77777777" w:rsidR="00FD6665" w:rsidRDefault="00FD6665">
            <w:pPr>
              <w:ind w:right="883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7</w:t>
            </w:r>
          </w:p>
          <w:p w14:paraId="1493FDFF" w14:textId="77777777" w:rsidR="00FD6665" w:rsidRDefault="00FD6665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NAPLAN EXAMINATION</w:t>
            </w:r>
          </w:p>
          <w:p w14:paraId="0C83DDFB" w14:textId="77777777" w:rsidR="00FD6665" w:rsidRDefault="00FD6665">
            <w:pPr>
              <w:jc w:val="center"/>
            </w:pPr>
          </w:p>
          <w:p w14:paraId="39E79E75" w14:textId="77777777" w:rsidR="00FD6665" w:rsidRDefault="00FD6665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05B6B1CB" w14:textId="77777777" w:rsidR="00FD6665" w:rsidRDefault="00FD6665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4CCF7091" w14:textId="77777777" w:rsidR="00FD6665" w:rsidRDefault="00FD6665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4D1E50E1" w14:textId="77777777" w:rsidR="00FD6665" w:rsidRDefault="00FD6665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FD6665" w14:paraId="3BC62A59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0C0C7A" w14:textId="77777777" w:rsidR="00FD6665" w:rsidRDefault="00FD6665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Numeracy </w:t>
            </w:r>
          </w:p>
          <w:p w14:paraId="464763A2" w14:textId="77777777" w:rsidR="00FD6665" w:rsidRDefault="00FD6665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FD6665" w14:paraId="0CEF99FD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3C537E3C" w14:textId="77777777" w:rsidR="00FD6665" w:rsidRDefault="00FD6665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b/>
                <w:sz w:val="44"/>
                <w:szCs w:val="44"/>
              </w:rPr>
            </w:pPr>
            <w:r>
              <w:rPr>
                <w:b/>
                <w:sz w:val="44"/>
                <w:szCs w:val="44"/>
              </w:rPr>
              <w:t>Non-Calculator</w:t>
            </w: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A1E9ED5" w14:textId="77777777" w:rsidR="00FD6665" w:rsidRDefault="00256CD0">
            <w:pPr>
              <w:spacing w:before="240" w:after="12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04C7FF01" wp14:editId="078E8E14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3109595"/>
                      <wp:effectExtent l="28575" t="27305" r="34925" b="38100"/>
                      <wp:wrapNone/>
                      <wp:docPr id="13" name="Line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10959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CDB310" id="Line 149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2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" strokecolor="gray" strokeweight="3pt"/>
                  </w:pict>
                </mc:Fallback>
              </mc:AlternateContent>
            </w:r>
            <w:r w:rsidR="00FD6665">
              <w:rPr>
                <w:b/>
                <w:lang w:val="en-US"/>
              </w:rPr>
              <w:t>32 marks</w:t>
            </w:r>
          </w:p>
          <w:p w14:paraId="33C045D2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ime allowed for this exam is 40 minutes</w:t>
            </w:r>
          </w:p>
          <w:p w14:paraId="7243471A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Calculators are NOT to be used in this exam</w:t>
            </w:r>
          </w:p>
          <w:p w14:paraId="1A0BAB08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Each question is worth 1 mark</w:t>
            </w:r>
          </w:p>
          <w:p w14:paraId="4CAD0BAD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</w:p>
          <w:p w14:paraId="25A5C769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Multiple choice questions – Shade one bubble</w:t>
            </w:r>
          </w:p>
          <w:p w14:paraId="63DFDFA2" w14:textId="77777777" w:rsidR="00FD6665" w:rsidRDefault="00256CD0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02ED3809" wp14:editId="618B6F89">
                      <wp:simplePos x="0" y="0"/>
                      <wp:positionH relativeFrom="column">
                        <wp:posOffset>2425065</wp:posOffset>
                      </wp:positionH>
                      <wp:positionV relativeFrom="paragraph">
                        <wp:posOffset>22860</wp:posOffset>
                      </wp:positionV>
                      <wp:extent cx="140970" cy="138430"/>
                      <wp:effectExtent l="0" t="0" r="12065" b="16510"/>
                      <wp:wrapNone/>
                      <wp:docPr id="12" name="Oval 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B0F839E" id="Oval 156" o:spid="_x0000_s1026" style="position:absolute;margin-left:190.95pt;margin-top:1.8pt;width:11.1pt;height:10.9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"/>
                  </w:pict>
                </mc:Fallback>
              </mc:AlternateContent>
            </w: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3D42B270" wp14:editId="42C45119">
                      <wp:simplePos x="0" y="0"/>
                      <wp:positionH relativeFrom="column">
                        <wp:posOffset>1753235</wp:posOffset>
                      </wp:positionH>
                      <wp:positionV relativeFrom="paragraph">
                        <wp:posOffset>20955</wp:posOffset>
                      </wp:positionV>
                      <wp:extent cx="140970" cy="138430"/>
                      <wp:effectExtent l="635" t="0" r="10795" b="18415"/>
                      <wp:wrapNone/>
                      <wp:docPr id="11" name="Oval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DEB32F5" id="Oval 155" o:spid="_x0000_s1026" style="position:absolute;margin-left:138.05pt;margin-top:1.65pt;width:11.1pt;height:10.9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"/>
                  </w:pict>
                </mc:Fallback>
              </mc:AlternateContent>
            </w:r>
            <w:r>
              <w:rPr>
                <w:noProof/>
                <w:sz w:val="2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006800D5" wp14:editId="30F48934">
                      <wp:simplePos x="0" y="0"/>
                      <wp:positionH relativeFrom="column">
                        <wp:posOffset>1029970</wp:posOffset>
                      </wp:positionH>
                      <wp:positionV relativeFrom="paragraph">
                        <wp:posOffset>22860</wp:posOffset>
                      </wp:positionV>
                      <wp:extent cx="148590" cy="136525"/>
                      <wp:effectExtent l="1270" t="0" r="15240" b="18415"/>
                      <wp:wrapNone/>
                      <wp:docPr id="10" name="Oval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" cy="1365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596619E" id="Oval 154" o:spid="_x0000_s1026" style="position:absolute;margin-left:81.1pt;margin-top:1.8pt;width:11.7pt;height:10.7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" fillcolor="black"/>
                  </w:pict>
                </mc:Fallback>
              </mc:AlternateContent>
            </w:r>
            <w:r>
              <w:rPr>
                <w:noProof/>
                <w:sz w:val="2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30404E9C" wp14:editId="2E1479CF">
                      <wp:simplePos x="0" y="0"/>
                      <wp:positionH relativeFrom="column">
                        <wp:posOffset>325120</wp:posOffset>
                      </wp:positionH>
                      <wp:positionV relativeFrom="paragraph">
                        <wp:posOffset>20955</wp:posOffset>
                      </wp:positionV>
                      <wp:extent cx="140970" cy="138430"/>
                      <wp:effectExtent l="0" t="0" r="16510" b="18415"/>
                      <wp:wrapNone/>
                      <wp:docPr id="9" name="Oval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C6645DA" id="Oval 153" o:spid="_x0000_s1026" style="position:absolute;margin-left:25.6pt;margin-top:1.65pt;width:11.1pt;height:10.9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"/>
                  </w:pict>
                </mc:Fallback>
              </mc:AlternateContent>
            </w:r>
          </w:p>
          <w:p w14:paraId="1E93378D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2727" w:hanging="2551"/>
              <w:rPr>
                <w:rFonts w:ascii="Times-Roman" w:hAnsi="Times-Roman"/>
              </w:rPr>
            </w:pPr>
          </w:p>
          <w:p w14:paraId="10C6CCB4" w14:textId="77777777" w:rsidR="00FD6665" w:rsidRDefault="00256CD0">
            <w:pPr>
              <w:autoSpaceDE w:val="0"/>
              <w:autoSpaceDN w:val="0"/>
              <w:adjustRightInd w:val="0"/>
              <w:spacing w:line="360" w:lineRule="auto"/>
              <w:ind w:left="2727" w:hanging="2551"/>
              <w:rPr>
                <w:rFonts w:ascii="Times-Roman" w:hAnsi="Times-Roman"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6291CA72" wp14:editId="0E1065DD">
                      <wp:simplePos x="0" y="0"/>
                      <wp:positionH relativeFrom="column">
                        <wp:posOffset>153035</wp:posOffset>
                      </wp:positionH>
                      <wp:positionV relativeFrom="paragraph">
                        <wp:posOffset>309245</wp:posOffset>
                      </wp:positionV>
                      <wp:extent cx="1285875" cy="390525"/>
                      <wp:effectExtent l="635" t="4445" r="8890" b="11430"/>
                      <wp:wrapNone/>
                      <wp:docPr id="8" name="Text Box 1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446714" w14:textId="77777777" w:rsidR="00FD6665" w:rsidRDefault="00FD666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291CA7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7" o:spid="_x0000_s1026" type="#_x0000_t202" style="position:absolute;left:0;text-align:left;margin-left:12.05pt;margin-top:24.35pt;width:101.25pt;height:30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" strokeweight=".25pt">
                      <v:textbox>
                        <w:txbxContent>
                          <w:p w14:paraId="7B446714" w14:textId="77777777" w:rsidR="00FD6665" w:rsidRDefault="00FD6665"/>
                        </w:txbxContent>
                      </v:textbox>
                    </v:shape>
                  </w:pict>
                </mc:Fallback>
              </mc:AlternateContent>
            </w:r>
            <w:r w:rsidR="00FD6665">
              <w:rPr>
                <w:rFonts w:ascii="Times-Roman" w:hAnsi="Times-Roman"/>
              </w:rPr>
              <w:t>Short answer questions – Write your answer in the box provided</w:t>
            </w:r>
          </w:p>
          <w:p w14:paraId="35A7DCE0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2727" w:hanging="2551"/>
              <w:rPr>
                <w:rFonts w:ascii="Times-Roman" w:hAnsi="Times-Roman"/>
              </w:rPr>
            </w:pPr>
          </w:p>
          <w:p w14:paraId="03D13BCB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rPr>
                <w:rFonts w:ascii="Times-Roman" w:hAnsi="Times-Roman"/>
              </w:rPr>
            </w:pPr>
          </w:p>
        </w:tc>
      </w:tr>
    </w:tbl>
    <w:p w14:paraId="5EF33E13" w14:textId="77777777" w:rsidR="00FD6665" w:rsidRDefault="00FD6665">
      <w:pPr>
        <w:rPr>
          <w:b/>
        </w:rPr>
      </w:pPr>
    </w:p>
    <w:p w14:paraId="34A13D76" w14:textId="77777777" w:rsidR="00FD6665" w:rsidRDefault="00FD6665">
      <w:pPr>
        <w:rPr>
          <w:b/>
        </w:rPr>
      </w:pPr>
      <w:r>
        <w:rPr>
          <w:b/>
        </w:rPr>
        <w:br w:type="page"/>
      </w:r>
    </w:p>
    <w:tbl>
      <w:tblPr>
        <w:tblW w:w="4867" w:type="pct"/>
        <w:tblLook w:val="01E0" w:firstRow="1" w:lastRow="1" w:firstColumn="1" w:lastColumn="1" w:noHBand="0" w:noVBand="0"/>
      </w:tblPr>
      <w:tblGrid>
        <w:gridCol w:w="227"/>
        <w:gridCol w:w="87"/>
        <w:gridCol w:w="13"/>
        <w:gridCol w:w="506"/>
        <w:gridCol w:w="1598"/>
        <w:gridCol w:w="74"/>
        <w:gridCol w:w="736"/>
        <w:gridCol w:w="978"/>
        <w:gridCol w:w="414"/>
        <w:gridCol w:w="52"/>
        <w:gridCol w:w="1253"/>
        <w:gridCol w:w="926"/>
        <w:gridCol w:w="132"/>
        <w:gridCol w:w="2043"/>
      </w:tblGrid>
      <w:tr w:rsidR="000E3249" w14:paraId="5E646F2A" w14:textId="77777777" w:rsidTr="00302803">
        <w:tc>
          <w:tcPr>
            <w:tcW w:w="5000" w:type="pct"/>
            <w:gridSpan w:val="14"/>
          </w:tcPr>
          <w:p w14:paraId="28BFBA8D" w14:textId="77777777" w:rsidR="000E3249" w:rsidRDefault="000E3249" w:rsidP="00F942BE">
            <w:pPr>
              <w:pStyle w:val="Questions1"/>
            </w:pPr>
          </w:p>
        </w:tc>
      </w:tr>
      <w:tr w:rsidR="004E5531" w14:paraId="31880526" w14:textId="77777777" w:rsidTr="004E5531">
        <w:trPr>
          <w:trHeight w:val="1819"/>
        </w:trPr>
        <w:tc>
          <w:tcPr>
            <w:tcW w:w="126" w:type="pct"/>
            <w:vAlign w:val="center"/>
          </w:tcPr>
          <w:p w14:paraId="4E098416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667" w:type="pct"/>
            <w:gridSpan w:val="6"/>
            <w:vAlign w:val="center"/>
          </w:tcPr>
          <w:p w14:paraId="5E1D140F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262078B9" wp14:editId="46C415D7">
                  <wp:extent cx="1226314" cy="145923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226939" cy="14599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92" w:type="pct"/>
            <w:gridSpan w:val="4"/>
            <w:vAlign w:val="center"/>
          </w:tcPr>
          <w:p w14:paraId="1C977C03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6B86C1A1" wp14:editId="2BBF263D">
                  <wp:extent cx="1304290" cy="130429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1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290" cy="1304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5" w:type="pct"/>
            <w:gridSpan w:val="3"/>
            <w:vAlign w:val="center"/>
          </w:tcPr>
          <w:p w14:paraId="7A7D3C87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5F2AC99A" wp14:editId="0784F1D0">
                  <wp:extent cx="1829402" cy="145923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829402" cy="14592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531" w14:paraId="24E07452" w14:textId="77777777" w:rsidTr="004E5531">
        <w:tc>
          <w:tcPr>
            <w:tcW w:w="126" w:type="pct"/>
            <w:vAlign w:val="center"/>
          </w:tcPr>
          <w:p w14:paraId="4A3A5141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667" w:type="pct"/>
            <w:gridSpan w:val="6"/>
            <w:vAlign w:val="center"/>
          </w:tcPr>
          <w:p w14:paraId="3A4C0B45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b/>
                <w:sz w:val="24"/>
                <w:lang w:eastAsia="en-AU"/>
              </w:rPr>
              <w:t>Dress - $56</w:t>
            </w:r>
          </w:p>
        </w:tc>
        <w:tc>
          <w:tcPr>
            <w:tcW w:w="1492" w:type="pct"/>
            <w:gridSpan w:val="4"/>
            <w:vAlign w:val="center"/>
          </w:tcPr>
          <w:p w14:paraId="12593C0C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b/>
                <w:sz w:val="24"/>
                <w:lang w:eastAsia="en-AU"/>
              </w:rPr>
              <w:t>Jumper - $42</w:t>
            </w:r>
          </w:p>
        </w:tc>
        <w:tc>
          <w:tcPr>
            <w:tcW w:w="1715" w:type="pct"/>
            <w:gridSpan w:val="3"/>
            <w:vAlign w:val="center"/>
          </w:tcPr>
          <w:p w14:paraId="04615402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b/>
                <w:sz w:val="24"/>
                <w:lang w:eastAsia="en-AU"/>
              </w:rPr>
            </w:pPr>
            <w:r>
              <w:rPr>
                <w:b/>
                <w:sz w:val="24"/>
                <w:lang w:eastAsia="en-AU"/>
              </w:rPr>
              <w:t>Shoes - $95</w:t>
            </w:r>
          </w:p>
        </w:tc>
      </w:tr>
      <w:tr w:rsidR="004E5531" w14:paraId="7CF520FA" w14:textId="77777777" w:rsidTr="004E5531">
        <w:tc>
          <w:tcPr>
            <w:tcW w:w="126" w:type="pct"/>
            <w:vAlign w:val="center"/>
          </w:tcPr>
          <w:p w14:paraId="51DB2BFB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667" w:type="pct"/>
            <w:gridSpan w:val="6"/>
            <w:vAlign w:val="center"/>
          </w:tcPr>
          <w:p w14:paraId="60330CE1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b/>
                <w:sz w:val="24"/>
                <w:lang w:eastAsia="en-AU"/>
              </w:rPr>
            </w:pPr>
          </w:p>
        </w:tc>
        <w:tc>
          <w:tcPr>
            <w:tcW w:w="1492" w:type="pct"/>
            <w:gridSpan w:val="4"/>
            <w:vAlign w:val="center"/>
          </w:tcPr>
          <w:p w14:paraId="218205A2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b/>
                <w:sz w:val="24"/>
                <w:lang w:eastAsia="en-AU"/>
              </w:rPr>
            </w:pPr>
          </w:p>
        </w:tc>
        <w:tc>
          <w:tcPr>
            <w:tcW w:w="1715" w:type="pct"/>
            <w:gridSpan w:val="3"/>
            <w:vAlign w:val="center"/>
          </w:tcPr>
          <w:p w14:paraId="141ECEED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b/>
                <w:sz w:val="24"/>
                <w:lang w:eastAsia="en-AU"/>
              </w:rPr>
            </w:pPr>
          </w:p>
        </w:tc>
      </w:tr>
      <w:tr w:rsidR="00A228CD" w14:paraId="23F25BDC" w14:textId="77777777" w:rsidTr="00862073">
        <w:tc>
          <w:tcPr>
            <w:tcW w:w="126" w:type="pct"/>
            <w:vAlign w:val="center"/>
          </w:tcPr>
          <w:p w14:paraId="62FF1094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4874" w:type="pct"/>
            <w:gridSpan w:val="13"/>
            <w:vAlign w:val="center"/>
          </w:tcPr>
          <w:p w14:paraId="6E2BDE0C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</w:rPr>
              <w:t>What is the best way to estimate the total cost of these objects?</w:t>
            </w:r>
          </w:p>
        </w:tc>
      </w:tr>
      <w:tr w:rsidR="00862073" w14:paraId="42D5C982" w14:textId="77777777" w:rsidTr="004E5531">
        <w:tc>
          <w:tcPr>
            <w:tcW w:w="126" w:type="pct"/>
            <w:vAlign w:val="center"/>
          </w:tcPr>
          <w:p w14:paraId="23BAD72C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4"/>
            <w:vAlign w:val="center"/>
          </w:tcPr>
          <w:p w14:paraId="51DD7B11" w14:textId="436A7AA1" w:rsidR="000E3249" w:rsidRDefault="000E3249" w:rsidP="00D04A5B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  <w:bookmarkStart w:id="1" w:name="MTBlankEqn"/>
            <w:r w:rsidR="00D04A5B" w:rsidRPr="00D04A5B">
              <w:rPr>
                <w:position w:val="-6"/>
              </w:rPr>
              <w:object w:dxaOrig="1560" w:dyaOrig="279" w14:anchorId="316247A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7" type="#_x0000_t75" style="width:78pt;height:13.95pt" o:ole="">
                  <v:imagedata r:id="rId12" o:title=""/>
                </v:shape>
                <o:OLEObject Type="Embed" ProgID="Equation.DSMT4" ShapeID="_x0000_i1077" DrawAspect="Content" ObjectID="_1515067291" r:id="rId13"/>
              </w:object>
            </w:r>
            <w:bookmarkEnd w:id="1"/>
          </w:p>
        </w:tc>
        <w:tc>
          <w:tcPr>
            <w:tcW w:w="1218" w:type="pct"/>
            <w:gridSpan w:val="4"/>
            <w:vAlign w:val="center"/>
          </w:tcPr>
          <w:p w14:paraId="38C70AFA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b/>
                <w:sz w:val="24"/>
                <w:lang w:eastAsia="en-AU"/>
              </w:rPr>
            </w:pPr>
          </w:p>
        </w:tc>
        <w:tc>
          <w:tcPr>
            <w:tcW w:w="1307" w:type="pct"/>
            <w:gridSpan w:val="4"/>
            <w:vAlign w:val="center"/>
          </w:tcPr>
          <w:p w14:paraId="46FCDD74" w14:textId="024311F7" w:rsidR="000E3249" w:rsidRDefault="000E3249" w:rsidP="00D04A5B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  <w:r w:rsidR="00D04A5B" w:rsidRPr="00D04A5B">
              <w:rPr>
                <w:position w:val="-6"/>
              </w:rPr>
              <w:object w:dxaOrig="1680" w:dyaOrig="279" w14:anchorId="29E9954C">
                <v:shape id="_x0000_i1086" type="#_x0000_t75" style="width:84pt;height:13.95pt" o:ole="">
                  <v:imagedata r:id="rId14" o:title=""/>
                </v:shape>
                <o:OLEObject Type="Embed" ProgID="Equation.DSMT4" ShapeID="_x0000_i1086" DrawAspect="Content" ObjectID="_1515067292" r:id="rId15"/>
              </w:object>
            </w:r>
          </w:p>
        </w:tc>
        <w:tc>
          <w:tcPr>
            <w:tcW w:w="1130" w:type="pct"/>
            <w:vAlign w:val="center"/>
          </w:tcPr>
          <w:p w14:paraId="6DC893AA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862073" w14:paraId="75B98CBD" w14:textId="77777777" w:rsidTr="004E5531">
        <w:tc>
          <w:tcPr>
            <w:tcW w:w="126" w:type="pct"/>
            <w:tcBorders>
              <w:bottom w:val="single" w:sz="2" w:space="0" w:color="auto"/>
            </w:tcBorders>
            <w:vAlign w:val="center"/>
          </w:tcPr>
          <w:p w14:paraId="1EA057AC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4"/>
            <w:tcBorders>
              <w:bottom w:val="single" w:sz="2" w:space="0" w:color="auto"/>
            </w:tcBorders>
            <w:vAlign w:val="center"/>
          </w:tcPr>
          <w:p w14:paraId="085013FD" w14:textId="13110EA5" w:rsidR="000E3249" w:rsidRDefault="000E3249" w:rsidP="00D04A5B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  <w:r w:rsidR="00D04A5B" w:rsidRPr="00D04A5B">
              <w:rPr>
                <w:position w:val="-6"/>
              </w:rPr>
              <w:object w:dxaOrig="1560" w:dyaOrig="279" w14:anchorId="42063887">
                <v:shape id="_x0000_i1092" type="#_x0000_t75" style="width:78pt;height:13.95pt" o:ole="">
                  <v:imagedata r:id="rId16" o:title=""/>
                </v:shape>
                <o:OLEObject Type="Embed" ProgID="Equation.DSMT4" ShapeID="_x0000_i1092" DrawAspect="Content" ObjectID="_1515067293" r:id="rId17"/>
              </w:object>
            </w:r>
          </w:p>
        </w:tc>
        <w:tc>
          <w:tcPr>
            <w:tcW w:w="1218" w:type="pct"/>
            <w:gridSpan w:val="4"/>
            <w:tcBorders>
              <w:bottom w:val="single" w:sz="2" w:space="0" w:color="auto"/>
            </w:tcBorders>
            <w:vAlign w:val="center"/>
          </w:tcPr>
          <w:p w14:paraId="031B94B9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8"/>
                <w:szCs w:val="28"/>
                <w:lang w:eastAsia="en-AU"/>
              </w:rPr>
            </w:pPr>
          </w:p>
        </w:tc>
        <w:tc>
          <w:tcPr>
            <w:tcW w:w="1307" w:type="pct"/>
            <w:gridSpan w:val="4"/>
            <w:tcBorders>
              <w:bottom w:val="single" w:sz="2" w:space="0" w:color="auto"/>
            </w:tcBorders>
            <w:vAlign w:val="center"/>
          </w:tcPr>
          <w:p w14:paraId="54253F71" w14:textId="1C951238" w:rsidR="000E3249" w:rsidRDefault="000E3249" w:rsidP="00D04A5B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  <w:r w:rsidR="00D04A5B" w:rsidRPr="00D04A5B">
              <w:rPr>
                <w:position w:val="-6"/>
              </w:rPr>
              <w:object w:dxaOrig="1680" w:dyaOrig="279" w14:anchorId="2518C16E">
                <v:shape id="_x0000_i1098" type="#_x0000_t75" style="width:84pt;height:13.95pt" o:ole="">
                  <v:imagedata r:id="rId18" o:title=""/>
                </v:shape>
                <o:OLEObject Type="Embed" ProgID="Equation.DSMT4" ShapeID="_x0000_i1098" DrawAspect="Content" ObjectID="_1515067294" r:id="rId19"/>
              </w:object>
            </w:r>
          </w:p>
        </w:tc>
        <w:tc>
          <w:tcPr>
            <w:tcW w:w="1130" w:type="pct"/>
            <w:tcBorders>
              <w:bottom w:val="single" w:sz="2" w:space="0" w:color="auto"/>
            </w:tcBorders>
            <w:vAlign w:val="center"/>
          </w:tcPr>
          <w:p w14:paraId="33FFC1C6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8"/>
                <w:szCs w:val="28"/>
                <w:lang w:eastAsia="en-AU"/>
              </w:rPr>
            </w:pPr>
          </w:p>
        </w:tc>
      </w:tr>
      <w:tr w:rsidR="00FD6665" w14:paraId="76DE2EB1" w14:textId="77777777" w:rsidTr="00302803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6A591742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043FE2" w14:paraId="03C81E33" w14:textId="77777777" w:rsidTr="00302803">
        <w:tc>
          <w:tcPr>
            <w:tcW w:w="5000" w:type="pct"/>
            <w:gridSpan w:val="14"/>
          </w:tcPr>
          <w:p w14:paraId="44B235D6" w14:textId="77777777" w:rsidR="00043FE2" w:rsidRDefault="006175D5" w:rsidP="006175D5">
            <w:pPr>
              <w:pStyle w:val="Questions1"/>
            </w:pPr>
            <w:r>
              <w:rPr>
                <w:b w:val="0"/>
              </w:rPr>
              <w:t>8</w:t>
            </w:r>
            <w:r w:rsidR="00043FE2">
              <w:rPr>
                <w:b w:val="0"/>
              </w:rPr>
              <w:t xml:space="preserve">.25, </w:t>
            </w:r>
            <w:r>
              <w:rPr>
                <w:b w:val="0"/>
              </w:rPr>
              <w:t>8</w:t>
            </w:r>
            <w:r w:rsidR="00043FE2">
              <w:rPr>
                <w:b w:val="0"/>
              </w:rPr>
              <w:t xml:space="preserve">.0, </w:t>
            </w:r>
            <w:r>
              <w:rPr>
                <w:b w:val="0"/>
              </w:rPr>
              <w:t>7</w:t>
            </w:r>
            <w:r w:rsidR="00043FE2">
              <w:rPr>
                <w:b w:val="0"/>
              </w:rPr>
              <w:t xml:space="preserve">.75, </w:t>
            </w:r>
            <w:r>
              <w:rPr>
                <w:b w:val="0"/>
              </w:rPr>
              <w:t>7</w:t>
            </w:r>
            <w:r w:rsidR="00043FE2">
              <w:rPr>
                <w:b w:val="0"/>
              </w:rPr>
              <w:t xml:space="preserve">.5, </w:t>
            </w:r>
            <w:r>
              <w:rPr>
                <w:b w:val="0"/>
              </w:rPr>
              <w:t>7</w:t>
            </w:r>
            <w:r w:rsidR="00043FE2">
              <w:rPr>
                <w:b w:val="0"/>
              </w:rPr>
              <w:t>.25, ….</w:t>
            </w:r>
          </w:p>
        </w:tc>
      </w:tr>
      <w:tr w:rsidR="00043FE2" w14:paraId="0E4523DC" w14:textId="77777777" w:rsidTr="00302803">
        <w:tc>
          <w:tcPr>
            <w:tcW w:w="5000" w:type="pct"/>
            <w:gridSpan w:val="14"/>
          </w:tcPr>
          <w:p w14:paraId="2F3B3AA2" w14:textId="77777777" w:rsidR="00043FE2" w:rsidRDefault="00043FE2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bookmarkStart w:id="2" w:name="OLE_LINK124"/>
            <w:bookmarkStart w:id="3" w:name="OLE_LINK125"/>
            <w:r>
              <w:rPr>
                <w:b w:val="0"/>
              </w:rPr>
              <w:t>What is the rule to continue this decimal number pattern</w:t>
            </w:r>
            <w:bookmarkEnd w:id="2"/>
            <w:bookmarkEnd w:id="3"/>
            <w:r>
              <w:rPr>
                <w:b w:val="0"/>
              </w:rPr>
              <w:t>?</w:t>
            </w:r>
          </w:p>
        </w:tc>
      </w:tr>
      <w:tr w:rsidR="00A228CD" w14:paraId="44715524" w14:textId="77777777" w:rsidTr="004E5531">
        <w:tc>
          <w:tcPr>
            <w:tcW w:w="126" w:type="pct"/>
            <w:vAlign w:val="center"/>
          </w:tcPr>
          <w:p w14:paraId="0D7D5B95" w14:textId="77777777" w:rsidR="00043FE2" w:rsidRDefault="00043FE2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437" w:type="pct"/>
            <w:gridSpan w:val="8"/>
            <w:vAlign w:val="center"/>
          </w:tcPr>
          <w:p w14:paraId="1D2F207F" w14:textId="77777777" w:rsidR="00043FE2" w:rsidRDefault="00043FE2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  <w:r>
              <w:rPr>
                <w:sz w:val="28"/>
                <w:szCs w:val="28"/>
                <w:lang w:eastAsia="en-AU"/>
              </w:rPr>
              <w:t xml:space="preserve"> </w:t>
            </w:r>
            <w:r>
              <w:rPr>
                <w:sz w:val="24"/>
                <w:lang w:eastAsia="en-AU"/>
              </w:rPr>
              <w:t>Decrease by 0.25</w:t>
            </w:r>
          </w:p>
        </w:tc>
        <w:tc>
          <w:tcPr>
            <w:tcW w:w="2437" w:type="pct"/>
            <w:gridSpan w:val="5"/>
            <w:vAlign w:val="center"/>
          </w:tcPr>
          <w:p w14:paraId="33FE78E9" w14:textId="77777777" w:rsidR="00043FE2" w:rsidRDefault="00043FE2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  <w:r>
              <w:rPr>
                <w:sz w:val="28"/>
                <w:szCs w:val="28"/>
                <w:lang w:eastAsia="en-AU"/>
              </w:rPr>
              <w:t xml:space="preserve"> </w:t>
            </w:r>
            <w:r>
              <w:rPr>
                <w:sz w:val="24"/>
                <w:lang w:eastAsia="en-AU"/>
              </w:rPr>
              <w:t>Increase by 0.25</w:t>
            </w:r>
          </w:p>
        </w:tc>
      </w:tr>
      <w:tr w:rsidR="00A228CD" w14:paraId="010441ED" w14:textId="77777777" w:rsidTr="004E5531">
        <w:tc>
          <w:tcPr>
            <w:tcW w:w="126" w:type="pct"/>
            <w:tcBorders>
              <w:bottom w:val="single" w:sz="2" w:space="0" w:color="auto"/>
            </w:tcBorders>
            <w:vAlign w:val="center"/>
          </w:tcPr>
          <w:p w14:paraId="4ADC1F64" w14:textId="77777777" w:rsidR="00043FE2" w:rsidRDefault="00043FE2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437" w:type="pct"/>
            <w:gridSpan w:val="8"/>
            <w:tcBorders>
              <w:bottom w:val="single" w:sz="2" w:space="0" w:color="auto"/>
            </w:tcBorders>
            <w:vAlign w:val="center"/>
          </w:tcPr>
          <w:p w14:paraId="79AD2CF2" w14:textId="77777777" w:rsidR="00043FE2" w:rsidRDefault="00043FE2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  <w:r>
              <w:rPr>
                <w:sz w:val="28"/>
                <w:szCs w:val="28"/>
                <w:lang w:eastAsia="en-AU"/>
              </w:rPr>
              <w:t xml:space="preserve"> </w:t>
            </w:r>
            <w:r>
              <w:rPr>
                <w:sz w:val="24"/>
                <w:lang w:eastAsia="en-AU"/>
              </w:rPr>
              <w:t>Decrease by 0.5</w:t>
            </w:r>
          </w:p>
        </w:tc>
        <w:tc>
          <w:tcPr>
            <w:tcW w:w="2437" w:type="pct"/>
            <w:gridSpan w:val="5"/>
            <w:tcBorders>
              <w:bottom w:val="single" w:sz="2" w:space="0" w:color="auto"/>
            </w:tcBorders>
            <w:vAlign w:val="center"/>
          </w:tcPr>
          <w:p w14:paraId="03A23628" w14:textId="77777777" w:rsidR="00043FE2" w:rsidRDefault="00043FE2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  <w:r>
              <w:rPr>
                <w:sz w:val="28"/>
                <w:szCs w:val="28"/>
                <w:lang w:eastAsia="en-AU"/>
              </w:rPr>
              <w:t xml:space="preserve"> </w:t>
            </w:r>
            <w:r>
              <w:rPr>
                <w:sz w:val="24"/>
                <w:lang w:eastAsia="en-AU"/>
              </w:rPr>
              <w:t>Increase by 0.5</w:t>
            </w:r>
          </w:p>
        </w:tc>
      </w:tr>
      <w:tr w:rsidR="00FD6665" w14:paraId="11111501" w14:textId="77777777" w:rsidTr="00302803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1B61C6B7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05E5811D" w14:textId="77777777" w:rsidTr="00302803">
        <w:tc>
          <w:tcPr>
            <w:tcW w:w="5000" w:type="pct"/>
            <w:gridSpan w:val="14"/>
          </w:tcPr>
          <w:p w14:paraId="575F8105" w14:textId="77777777" w:rsidR="00FD6665" w:rsidRDefault="00315C68">
            <w:pPr>
              <w:pStyle w:val="Questions1"/>
            </w:pPr>
            <w:r>
              <w:rPr>
                <w:b w:val="0"/>
              </w:rPr>
              <w:t>Simplify this expanded form:</w:t>
            </w:r>
          </w:p>
        </w:tc>
      </w:tr>
      <w:tr w:rsidR="00315C68" w14:paraId="4650E276" w14:textId="77777777" w:rsidTr="00302803">
        <w:trPr>
          <w:trHeight w:val="785"/>
        </w:trPr>
        <w:tc>
          <w:tcPr>
            <w:tcW w:w="5000" w:type="pct"/>
            <w:gridSpan w:val="14"/>
            <w:vAlign w:val="center"/>
          </w:tcPr>
          <w:p w14:paraId="5096DAB3" w14:textId="636797F7" w:rsidR="00315C68" w:rsidRPr="00315C68" w:rsidRDefault="00D04A5B" w:rsidP="00D04A5B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 w:rsidRPr="00D04A5B">
              <w:rPr>
                <w:position w:val="-10"/>
              </w:rPr>
              <w:object w:dxaOrig="4000" w:dyaOrig="360" w14:anchorId="76027797">
                <v:shape id="_x0000_i1104" type="#_x0000_t75" style="width:200pt;height:18pt" o:ole="">
                  <v:imagedata r:id="rId20" o:title=""/>
                </v:shape>
                <o:OLEObject Type="Embed" ProgID="Equation.DSMT4" ShapeID="_x0000_i1104" DrawAspect="Content" ObjectID="_1515067295" r:id="rId21"/>
              </w:object>
            </w:r>
          </w:p>
        </w:tc>
      </w:tr>
      <w:tr w:rsidR="00862073" w14:paraId="0407337E" w14:textId="77777777" w:rsidTr="004E5531">
        <w:tc>
          <w:tcPr>
            <w:tcW w:w="181" w:type="pct"/>
            <w:gridSpan w:val="3"/>
            <w:vAlign w:val="center"/>
          </w:tcPr>
          <w:p w14:paraId="280CB61D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3"/>
            <w:vAlign w:val="center"/>
          </w:tcPr>
          <w:p w14:paraId="0AB349EF" w14:textId="77777777" w:rsidR="00FD6665" w:rsidRDefault="00315C68" w:rsidP="00315C6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4" w:name="OLE_LINK225"/>
            <w:bookmarkStart w:id="5" w:name="OLE_LINK226"/>
            <w:r>
              <w:rPr>
                <w:sz w:val="24"/>
                <w:lang w:eastAsia="en-AU"/>
              </w:rPr>
              <w:t>51 384</w:t>
            </w:r>
            <w:bookmarkEnd w:id="4"/>
            <w:bookmarkEnd w:id="5"/>
          </w:p>
        </w:tc>
        <w:tc>
          <w:tcPr>
            <w:tcW w:w="1206" w:type="pct"/>
            <w:gridSpan w:val="4"/>
            <w:vAlign w:val="center"/>
          </w:tcPr>
          <w:p w14:paraId="1B280FAC" w14:textId="77777777" w:rsidR="00FD6665" w:rsidRDefault="00315C68" w:rsidP="00315C6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13 084</w:t>
            </w:r>
          </w:p>
        </w:tc>
        <w:tc>
          <w:tcPr>
            <w:tcW w:w="1205" w:type="pct"/>
            <w:gridSpan w:val="2"/>
            <w:vAlign w:val="center"/>
          </w:tcPr>
          <w:p w14:paraId="6AEDF5A6" w14:textId="77777777" w:rsidR="00FD6665" w:rsidRDefault="00315C68" w:rsidP="00315C6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 013 084</w:t>
            </w:r>
          </w:p>
        </w:tc>
        <w:tc>
          <w:tcPr>
            <w:tcW w:w="1203" w:type="pct"/>
            <w:gridSpan w:val="2"/>
            <w:vAlign w:val="center"/>
          </w:tcPr>
          <w:p w14:paraId="45F5DC0A" w14:textId="77777777" w:rsidR="00FD6665" w:rsidRDefault="00315C68" w:rsidP="00315C6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 103 804</w:t>
            </w:r>
          </w:p>
        </w:tc>
      </w:tr>
      <w:tr w:rsidR="00862073" w14:paraId="1966DBDE" w14:textId="77777777" w:rsidTr="0089767E">
        <w:tc>
          <w:tcPr>
            <w:tcW w:w="181" w:type="pct"/>
            <w:gridSpan w:val="3"/>
            <w:tcBorders>
              <w:bottom w:val="single" w:sz="2" w:space="0" w:color="auto"/>
            </w:tcBorders>
            <w:vAlign w:val="center"/>
          </w:tcPr>
          <w:p w14:paraId="234F23AB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3"/>
            <w:tcBorders>
              <w:bottom w:val="single" w:sz="2" w:space="0" w:color="auto"/>
            </w:tcBorders>
            <w:vAlign w:val="center"/>
          </w:tcPr>
          <w:p w14:paraId="2E18281F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4"/>
            <w:tcBorders>
              <w:bottom w:val="single" w:sz="2" w:space="0" w:color="auto"/>
            </w:tcBorders>
            <w:vAlign w:val="center"/>
          </w:tcPr>
          <w:p w14:paraId="6FC7EE4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gridSpan w:val="2"/>
            <w:tcBorders>
              <w:bottom w:val="single" w:sz="2" w:space="0" w:color="auto"/>
            </w:tcBorders>
            <w:vAlign w:val="center"/>
          </w:tcPr>
          <w:p w14:paraId="640DCCE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3" w:type="pct"/>
            <w:gridSpan w:val="2"/>
            <w:tcBorders>
              <w:bottom w:val="single" w:sz="2" w:space="0" w:color="auto"/>
            </w:tcBorders>
            <w:vAlign w:val="center"/>
          </w:tcPr>
          <w:p w14:paraId="007B688F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138179C0" w14:textId="77777777" w:rsidTr="00302803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1A0D83AE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50E3F41D" w14:textId="77777777" w:rsidTr="00302803">
        <w:tc>
          <w:tcPr>
            <w:tcW w:w="5000" w:type="pct"/>
            <w:gridSpan w:val="14"/>
          </w:tcPr>
          <w:p w14:paraId="69287A2D" w14:textId="77777777" w:rsidR="00FD6665" w:rsidRDefault="006679C4">
            <w:pPr>
              <w:pStyle w:val="Questions1"/>
            </w:pPr>
            <w:bookmarkStart w:id="6" w:name="OLE_LINK266"/>
            <w:bookmarkStart w:id="7" w:name="OLE_LINK267"/>
            <w:r>
              <w:rPr>
                <w:b w:val="0"/>
              </w:rPr>
              <w:t>What is the product of 602 and 20?</w:t>
            </w:r>
            <w:bookmarkEnd w:id="6"/>
            <w:bookmarkEnd w:id="7"/>
          </w:p>
        </w:tc>
      </w:tr>
      <w:tr w:rsidR="00862073" w14:paraId="3B5919D1" w14:textId="77777777" w:rsidTr="004E5531">
        <w:tc>
          <w:tcPr>
            <w:tcW w:w="181" w:type="pct"/>
            <w:gridSpan w:val="3"/>
            <w:vAlign w:val="center"/>
          </w:tcPr>
          <w:p w14:paraId="5418E3EF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3"/>
            <w:vAlign w:val="center"/>
          </w:tcPr>
          <w:p w14:paraId="59ED3B23" w14:textId="77777777" w:rsidR="00FD6665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622</w:t>
            </w:r>
          </w:p>
        </w:tc>
        <w:tc>
          <w:tcPr>
            <w:tcW w:w="1206" w:type="pct"/>
            <w:gridSpan w:val="4"/>
            <w:vAlign w:val="center"/>
          </w:tcPr>
          <w:p w14:paraId="7D029C75" w14:textId="77777777" w:rsidR="00FD6665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 204</w:t>
            </w:r>
          </w:p>
        </w:tc>
        <w:tc>
          <w:tcPr>
            <w:tcW w:w="1205" w:type="pct"/>
            <w:gridSpan w:val="2"/>
            <w:vAlign w:val="center"/>
          </w:tcPr>
          <w:p w14:paraId="6839202C" w14:textId="77777777" w:rsidR="00FD6665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6 020</w:t>
            </w:r>
          </w:p>
        </w:tc>
        <w:tc>
          <w:tcPr>
            <w:tcW w:w="1203" w:type="pct"/>
            <w:gridSpan w:val="2"/>
            <w:vAlign w:val="center"/>
          </w:tcPr>
          <w:p w14:paraId="729438EF" w14:textId="77777777" w:rsidR="00FD6665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2 040</w:t>
            </w:r>
          </w:p>
        </w:tc>
      </w:tr>
      <w:tr w:rsidR="00862073" w14:paraId="340C5AA6" w14:textId="77777777" w:rsidTr="004E5531">
        <w:tc>
          <w:tcPr>
            <w:tcW w:w="181" w:type="pct"/>
            <w:gridSpan w:val="3"/>
            <w:tcBorders>
              <w:bottom w:val="single" w:sz="2" w:space="0" w:color="auto"/>
            </w:tcBorders>
            <w:vAlign w:val="center"/>
          </w:tcPr>
          <w:p w14:paraId="64403D77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3"/>
            <w:tcBorders>
              <w:bottom w:val="single" w:sz="2" w:space="0" w:color="auto"/>
            </w:tcBorders>
            <w:vAlign w:val="center"/>
          </w:tcPr>
          <w:p w14:paraId="0F82F692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4"/>
            <w:tcBorders>
              <w:bottom w:val="single" w:sz="2" w:space="0" w:color="auto"/>
            </w:tcBorders>
            <w:vAlign w:val="center"/>
          </w:tcPr>
          <w:p w14:paraId="2E39E794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gridSpan w:val="2"/>
            <w:tcBorders>
              <w:bottom w:val="single" w:sz="2" w:space="0" w:color="auto"/>
            </w:tcBorders>
            <w:vAlign w:val="center"/>
          </w:tcPr>
          <w:p w14:paraId="7E75D681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3" w:type="pct"/>
            <w:gridSpan w:val="2"/>
            <w:tcBorders>
              <w:bottom w:val="single" w:sz="2" w:space="0" w:color="auto"/>
            </w:tcBorders>
            <w:vAlign w:val="center"/>
          </w:tcPr>
          <w:p w14:paraId="09B3067B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0E3249" w14:paraId="34C6AAC2" w14:textId="77777777" w:rsidTr="00302803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58FE7476" w14:textId="77777777" w:rsidR="000E3249" w:rsidRDefault="000E3249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89767E" w14:paraId="357A71E8" w14:textId="77777777" w:rsidTr="0089767E">
        <w:trPr>
          <w:trHeight w:val="1402"/>
        </w:trPr>
        <w:tc>
          <w:tcPr>
            <w:tcW w:w="2334" w:type="pct"/>
            <w:gridSpan w:val="8"/>
          </w:tcPr>
          <w:p w14:paraId="4491B0CA" w14:textId="77777777" w:rsidR="000E3249" w:rsidRPr="0089767E" w:rsidRDefault="000E3249" w:rsidP="0089767E">
            <w:pPr>
              <w:pStyle w:val="Questions1"/>
              <w:jc w:val="left"/>
            </w:pPr>
            <w:r>
              <w:rPr>
                <w:b w:val="0"/>
              </w:rPr>
              <w:t>Charlie made the net shown opposite.</w:t>
            </w:r>
          </w:p>
          <w:p w14:paraId="243806D5" w14:textId="77777777" w:rsidR="000E3249" w:rsidRDefault="000E3249" w:rsidP="0089767E">
            <w:pPr>
              <w:pStyle w:val="Questions1"/>
              <w:numPr>
                <w:ilvl w:val="0"/>
                <w:numId w:val="0"/>
              </w:numPr>
              <w:rPr>
                <w:b w:val="0"/>
              </w:rPr>
            </w:pPr>
          </w:p>
          <w:p w14:paraId="62CE41DF" w14:textId="4B691E71" w:rsidR="000E3249" w:rsidRDefault="000E3249" w:rsidP="00284853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b w:val="0"/>
              </w:rPr>
              <w:t>What 3D object will th</w:t>
            </w:r>
            <w:r w:rsidR="00284853">
              <w:rPr>
                <w:b w:val="0"/>
              </w:rPr>
              <w:t>is</w:t>
            </w:r>
            <w:r>
              <w:rPr>
                <w:b w:val="0"/>
              </w:rPr>
              <w:t xml:space="preserve"> net make?</w:t>
            </w:r>
          </w:p>
        </w:tc>
        <w:tc>
          <w:tcPr>
            <w:tcW w:w="2666" w:type="pct"/>
            <w:gridSpan w:val="6"/>
            <w:vMerge w:val="restart"/>
            <w:vAlign w:val="center"/>
          </w:tcPr>
          <w:p w14:paraId="1DC1F902" w14:textId="77777777" w:rsidR="000E3249" w:rsidRDefault="000E3249" w:rsidP="00F942BE">
            <w:pPr>
              <w:pStyle w:val="Questions1"/>
              <w:numPr>
                <w:ilvl w:val="0"/>
                <w:numId w:val="0"/>
              </w:numPr>
              <w:ind w:left="360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7B714BDD" wp14:editId="4478625C">
                  <wp:extent cx="1596390" cy="1835406"/>
                  <wp:effectExtent l="0" t="0" r="381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6947" cy="18360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767E" w14:paraId="39912643" w14:textId="77777777" w:rsidTr="0089767E">
        <w:tc>
          <w:tcPr>
            <w:tcW w:w="174" w:type="pct"/>
            <w:gridSpan w:val="2"/>
            <w:vAlign w:val="center"/>
          </w:tcPr>
          <w:p w14:paraId="3570A341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87" w:type="pct"/>
            <w:gridSpan w:val="2"/>
            <w:vAlign w:val="center"/>
          </w:tcPr>
          <w:p w14:paraId="3D33C383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873" w:type="pct"/>
            <w:gridSpan w:val="4"/>
            <w:vAlign w:val="center"/>
          </w:tcPr>
          <w:p w14:paraId="05E05CB3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Triangular prism</w:t>
            </w:r>
          </w:p>
        </w:tc>
        <w:tc>
          <w:tcPr>
            <w:tcW w:w="2666" w:type="pct"/>
            <w:gridSpan w:val="6"/>
            <w:vMerge/>
            <w:vAlign w:val="center"/>
          </w:tcPr>
          <w:p w14:paraId="0B50E5EB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</w:tr>
      <w:tr w:rsidR="0089767E" w14:paraId="0F2A6CE6" w14:textId="77777777" w:rsidTr="0089767E">
        <w:tc>
          <w:tcPr>
            <w:tcW w:w="174" w:type="pct"/>
            <w:gridSpan w:val="2"/>
            <w:vAlign w:val="center"/>
          </w:tcPr>
          <w:p w14:paraId="1075B388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87" w:type="pct"/>
            <w:gridSpan w:val="2"/>
            <w:vAlign w:val="center"/>
          </w:tcPr>
          <w:p w14:paraId="0E751E0F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873" w:type="pct"/>
            <w:gridSpan w:val="4"/>
            <w:vAlign w:val="center"/>
          </w:tcPr>
          <w:p w14:paraId="3E0EDB06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 xml:space="preserve">Triangular pyramid </w:t>
            </w:r>
          </w:p>
        </w:tc>
        <w:tc>
          <w:tcPr>
            <w:tcW w:w="2666" w:type="pct"/>
            <w:gridSpan w:val="6"/>
            <w:vMerge/>
            <w:vAlign w:val="center"/>
          </w:tcPr>
          <w:p w14:paraId="5AF54A26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89767E" w14:paraId="275005B2" w14:textId="77777777" w:rsidTr="0089767E">
        <w:tc>
          <w:tcPr>
            <w:tcW w:w="174" w:type="pct"/>
            <w:gridSpan w:val="2"/>
            <w:vAlign w:val="center"/>
          </w:tcPr>
          <w:p w14:paraId="69A065E7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87" w:type="pct"/>
            <w:gridSpan w:val="2"/>
            <w:vAlign w:val="center"/>
          </w:tcPr>
          <w:p w14:paraId="49725185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873" w:type="pct"/>
            <w:gridSpan w:val="4"/>
            <w:vAlign w:val="center"/>
          </w:tcPr>
          <w:p w14:paraId="41AE25CC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Equilateral triangle</w:t>
            </w:r>
          </w:p>
        </w:tc>
        <w:tc>
          <w:tcPr>
            <w:tcW w:w="2666" w:type="pct"/>
            <w:gridSpan w:val="6"/>
            <w:vMerge/>
            <w:vAlign w:val="center"/>
          </w:tcPr>
          <w:p w14:paraId="50ECCBB7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89767E" w14:paraId="601473EA" w14:textId="77777777" w:rsidTr="0089767E">
        <w:tc>
          <w:tcPr>
            <w:tcW w:w="174" w:type="pct"/>
            <w:gridSpan w:val="2"/>
            <w:vAlign w:val="center"/>
          </w:tcPr>
          <w:p w14:paraId="43F74BD0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rPr>
                <w:sz w:val="24"/>
                <w:lang w:eastAsia="en-AU"/>
              </w:rPr>
            </w:pPr>
          </w:p>
        </w:tc>
        <w:tc>
          <w:tcPr>
            <w:tcW w:w="287" w:type="pct"/>
            <w:gridSpan w:val="2"/>
            <w:vAlign w:val="center"/>
          </w:tcPr>
          <w:p w14:paraId="012455B7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rPr>
                <w:sz w:val="28"/>
                <w:szCs w:val="28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873" w:type="pct"/>
            <w:gridSpan w:val="4"/>
            <w:vAlign w:val="center"/>
          </w:tcPr>
          <w:p w14:paraId="69F8F737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Scalene triangle</w:t>
            </w:r>
          </w:p>
        </w:tc>
        <w:tc>
          <w:tcPr>
            <w:tcW w:w="2666" w:type="pct"/>
            <w:gridSpan w:val="6"/>
            <w:vMerge/>
            <w:vAlign w:val="center"/>
          </w:tcPr>
          <w:p w14:paraId="0F30D97E" w14:textId="77777777" w:rsidR="000E3249" w:rsidRDefault="000E3249" w:rsidP="00F942BE">
            <w:pPr>
              <w:pStyle w:val="123"/>
              <w:tabs>
                <w:tab w:val="clear" w:pos="567"/>
                <w:tab w:val="left" w:pos="537"/>
              </w:tabs>
              <w:rPr>
                <w:sz w:val="24"/>
                <w:lang w:eastAsia="en-AU"/>
              </w:rPr>
            </w:pPr>
          </w:p>
        </w:tc>
      </w:tr>
    </w:tbl>
    <w:p w14:paraId="15E73A6A" w14:textId="77777777" w:rsidR="004E5531" w:rsidRDefault="004E5531">
      <w:r>
        <w:rPr>
          <w:b/>
          <w:bCs/>
        </w:rPr>
        <w:lastRenderedPageBreak/>
        <w:br w:type="page"/>
      </w:r>
    </w:p>
    <w:tbl>
      <w:tblPr>
        <w:tblW w:w="4867" w:type="pct"/>
        <w:tblLook w:val="01E0" w:firstRow="1" w:lastRow="1" w:firstColumn="1" w:lastColumn="1" w:noHBand="0" w:noVBand="0"/>
      </w:tblPr>
      <w:tblGrid>
        <w:gridCol w:w="280"/>
        <w:gridCol w:w="29"/>
        <w:gridCol w:w="14"/>
        <w:gridCol w:w="2146"/>
        <w:gridCol w:w="22"/>
        <w:gridCol w:w="11"/>
        <w:gridCol w:w="1293"/>
        <w:gridCol w:w="864"/>
        <w:gridCol w:w="14"/>
        <w:gridCol w:w="9"/>
        <w:gridCol w:w="2166"/>
        <w:gridCol w:w="13"/>
        <w:gridCol w:w="2178"/>
      </w:tblGrid>
      <w:tr w:rsidR="00FD6665" w14:paraId="06CB53A1" w14:textId="77777777" w:rsidTr="00302803">
        <w:tc>
          <w:tcPr>
            <w:tcW w:w="5000" w:type="pct"/>
            <w:gridSpan w:val="13"/>
          </w:tcPr>
          <w:p w14:paraId="65C9B901" w14:textId="1E7F54DC" w:rsidR="00FD6665" w:rsidRDefault="00315C68" w:rsidP="00315C68">
            <w:pPr>
              <w:pStyle w:val="Questions1"/>
            </w:pPr>
            <w:r>
              <w:rPr>
                <w:b w:val="0"/>
              </w:rPr>
              <w:lastRenderedPageBreak/>
              <w:t>Which of the following is 0.71 converted to as a fraction?</w:t>
            </w:r>
          </w:p>
        </w:tc>
      </w:tr>
      <w:tr w:rsidR="00862073" w14:paraId="37D23909" w14:textId="77777777" w:rsidTr="004E5531">
        <w:tc>
          <w:tcPr>
            <w:tcW w:w="179" w:type="pct"/>
            <w:gridSpan w:val="3"/>
            <w:vAlign w:val="center"/>
          </w:tcPr>
          <w:p w14:paraId="4153E90E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3"/>
            <w:vAlign w:val="center"/>
          </w:tcPr>
          <w:p w14:paraId="4B20A650" w14:textId="500C36FA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320" w:dyaOrig="620" w14:anchorId="2A3AD35B">
                <v:shape id="_x0000_i1109" type="#_x0000_t75" style="width:16pt;height:31pt" o:ole="">
                  <v:imagedata r:id="rId23" o:title=""/>
                </v:shape>
                <o:OLEObject Type="Embed" ProgID="Equation.DSMT4" ShapeID="_x0000_i1109" DrawAspect="Content" ObjectID="_1515067296" r:id="rId24"/>
              </w:object>
            </w:r>
          </w:p>
        </w:tc>
        <w:tc>
          <w:tcPr>
            <w:tcW w:w="1206" w:type="pct"/>
            <w:gridSpan w:val="4"/>
            <w:vAlign w:val="center"/>
          </w:tcPr>
          <w:p w14:paraId="3E9917F0" w14:textId="687CF966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320" w:dyaOrig="620" w14:anchorId="4771F6A0">
                <v:shape id="_x0000_i1116" type="#_x0000_t75" style="width:16pt;height:31pt" o:ole="">
                  <v:imagedata r:id="rId25" o:title=""/>
                </v:shape>
                <o:OLEObject Type="Embed" ProgID="Equation.DSMT4" ShapeID="_x0000_i1116" DrawAspect="Content" ObjectID="_1515067297" r:id="rId26"/>
              </w:object>
            </w:r>
          </w:p>
        </w:tc>
        <w:tc>
          <w:tcPr>
            <w:tcW w:w="1205" w:type="pct"/>
            <w:gridSpan w:val="2"/>
            <w:vAlign w:val="center"/>
          </w:tcPr>
          <w:p w14:paraId="123839F7" w14:textId="049265C0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440" w:dyaOrig="620" w14:anchorId="2BFB0DFB">
                <v:shape id="_x0000_i1125" type="#_x0000_t75" style="width:22pt;height:31pt" o:ole="">
                  <v:imagedata r:id="rId27" o:title=""/>
                </v:shape>
                <o:OLEObject Type="Embed" ProgID="Equation.DSMT4" ShapeID="_x0000_i1125" DrawAspect="Content" ObjectID="_1515067298" r:id="rId28"/>
              </w:object>
            </w:r>
          </w:p>
        </w:tc>
        <w:tc>
          <w:tcPr>
            <w:tcW w:w="1205" w:type="pct"/>
            <w:vAlign w:val="center"/>
          </w:tcPr>
          <w:p w14:paraId="1214822A" w14:textId="28CA73D3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560" w:dyaOrig="620" w14:anchorId="706BF60B">
                <v:shape id="_x0000_i1130" type="#_x0000_t75" style="width:28pt;height:31pt" o:ole="">
                  <v:imagedata r:id="rId29" o:title=""/>
                </v:shape>
                <o:OLEObject Type="Embed" ProgID="Equation.DSMT4" ShapeID="_x0000_i1130" DrawAspect="Content" ObjectID="_1515067299" r:id="rId30"/>
              </w:object>
            </w:r>
          </w:p>
        </w:tc>
      </w:tr>
      <w:tr w:rsidR="00862073" w14:paraId="23725360" w14:textId="77777777" w:rsidTr="004E5531">
        <w:tc>
          <w:tcPr>
            <w:tcW w:w="179" w:type="pct"/>
            <w:gridSpan w:val="3"/>
            <w:tcBorders>
              <w:bottom w:val="single" w:sz="2" w:space="0" w:color="auto"/>
            </w:tcBorders>
            <w:vAlign w:val="center"/>
          </w:tcPr>
          <w:p w14:paraId="16E2D574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3"/>
            <w:tcBorders>
              <w:bottom w:val="single" w:sz="2" w:space="0" w:color="auto"/>
            </w:tcBorders>
            <w:vAlign w:val="center"/>
          </w:tcPr>
          <w:p w14:paraId="17238C0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4"/>
            <w:tcBorders>
              <w:bottom w:val="single" w:sz="2" w:space="0" w:color="auto"/>
            </w:tcBorders>
            <w:vAlign w:val="center"/>
          </w:tcPr>
          <w:p w14:paraId="49C07815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gridSpan w:val="2"/>
            <w:tcBorders>
              <w:bottom w:val="single" w:sz="2" w:space="0" w:color="auto"/>
            </w:tcBorders>
            <w:vAlign w:val="center"/>
          </w:tcPr>
          <w:p w14:paraId="77CBA1A8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tcBorders>
              <w:bottom w:val="single" w:sz="2" w:space="0" w:color="auto"/>
            </w:tcBorders>
            <w:vAlign w:val="center"/>
          </w:tcPr>
          <w:p w14:paraId="5A0596AD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247B7DA2" w14:textId="77777777" w:rsidTr="00302803">
        <w:tc>
          <w:tcPr>
            <w:tcW w:w="5000" w:type="pct"/>
            <w:gridSpan w:val="13"/>
            <w:tcBorders>
              <w:top w:val="single" w:sz="2" w:space="0" w:color="auto"/>
            </w:tcBorders>
          </w:tcPr>
          <w:p w14:paraId="73F54C42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86FD6" w:rsidRPr="00714075" w14:paraId="400D8BD5" w14:textId="77777777" w:rsidTr="0089767E">
        <w:trPr>
          <w:trHeight w:val="1208"/>
        </w:trPr>
        <w:tc>
          <w:tcPr>
            <w:tcW w:w="2099" w:type="pct"/>
            <w:gridSpan w:val="7"/>
          </w:tcPr>
          <w:p w14:paraId="308F7ADB" w14:textId="77777777" w:rsidR="001856D2" w:rsidRPr="0089767E" w:rsidRDefault="000B0C17" w:rsidP="00F942BE">
            <w:pPr>
              <w:pStyle w:val="Questions1"/>
            </w:pPr>
            <w:r>
              <w:rPr>
                <w:b w:val="0"/>
                <w:noProof/>
              </w:rPr>
              <w:object w:dxaOrig="1440" w:dyaOrig="1440" w14:anchorId="4F5F4AA5">
                <v:shape id="_x0000_s1026" type="#_x0000_t75" style="position:absolute;left:0;text-align:left;margin-left:245.8pt;margin-top:-6.1pt;width:154pt;height:135.9pt;z-index:251665920;mso-position-horizontal-relative:text;mso-position-vertical-relative:text">
                  <v:imagedata r:id="rId31" o:title=""/>
                </v:shape>
                <o:OLEObject Type="Embed" ProgID="FXDraw3.Document" ShapeID="_x0000_s1026" DrawAspect="Content" ObjectID="_1515067339" r:id="rId32"/>
              </w:object>
            </w:r>
            <w:r w:rsidR="001856D2">
              <w:rPr>
                <w:b w:val="0"/>
              </w:rPr>
              <w:t xml:space="preserve">Riley jumped from the top of a cliff at A. </w:t>
            </w:r>
          </w:p>
          <w:p w14:paraId="36ACA2B8" w14:textId="77777777" w:rsidR="0089767E" w:rsidRPr="00951042" w:rsidRDefault="0089767E" w:rsidP="0089767E">
            <w:pPr>
              <w:pStyle w:val="Questions1"/>
              <w:numPr>
                <w:ilvl w:val="0"/>
                <w:numId w:val="0"/>
              </w:numPr>
              <w:ind w:left="360"/>
            </w:pPr>
          </w:p>
          <w:p w14:paraId="0B68F695" w14:textId="77777777" w:rsidR="001856D2" w:rsidRPr="00951042" w:rsidRDefault="001856D2" w:rsidP="0089767E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>
              <w:rPr>
                <w:b w:val="0"/>
              </w:rPr>
              <w:t>What distance does he travel from A to reach the bottom of the sea at B?</w:t>
            </w:r>
          </w:p>
          <w:p w14:paraId="54C86F7F" w14:textId="77777777" w:rsidR="001856D2" w:rsidRPr="00714075" w:rsidRDefault="001856D2" w:rsidP="00F942BE">
            <w:pPr>
              <w:pStyle w:val="Questions1"/>
              <w:numPr>
                <w:ilvl w:val="0"/>
                <w:numId w:val="0"/>
              </w:numPr>
            </w:pPr>
          </w:p>
        </w:tc>
        <w:tc>
          <w:tcPr>
            <w:tcW w:w="2901" w:type="pct"/>
            <w:gridSpan w:val="6"/>
          </w:tcPr>
          <w:p w14:paraId="286A2BE9" w14:textId="77777777" w:rsidR="001856D2" w:rsidRDefault="001856D2" w:rsidP="00F942BE">
            <w:pPr>
              <w:pStyle w:val="Questions1"/>
              <w:numPr>
                <w:ilvl w:val="0"/>
                <w:numId w:val="0"/>
              </w:numPr>
              <w:ind w:left="360"/>
            </w:pPr>
          </w:p>
          <w:p w14:paraId="0C235C25" w14:textId="77777777" w:rsidR="001856D2" w:rsidRDefault="001856D2" w:rsidP="00F942BE">
            <w:pPr>
              <w:pStyle w:val="Questions1"/>
              <w:numPr>
                <w:ilvl w:val="0"/>
                <w:numId w:val="0"/>
              </w:numPr>
              <w:ind w:left="360"/>
            </w:pPr>
          </w:p>
          <w:p w14:paraId="4392AA65" w14:textId="77777777" w:rsidR="001856D2" w:rsidRDefault="001856D2" w:rsidP="00F942BE">
            <w:pPr>
              <w:pStyle w:val="Questions1"/>
              <w:numPr>
                <w:ilvl w:val="0"/>
                <w:numId w:val="0"/>
              </w:numPr>
              <w:ind w:left="360"/>
            </w:pPr>
          </w:p>
          <w:p w14:paraId="6C9FABF2" w14:textId="77777777" w:rsidR="001856D2" w:rsidRDefault="001856D2" w:rsidP="00F942BE">
            <w:pPr>
              <w:pStyle w:val="Questions1"/>
              <w:numPr>
                <w:ilvl w:val="0"/>
                <w:numId w:val="0"/>
              </w:numPr>
              <w:ind w:left="360"/>
            </w:pPr>
          </w:p>
          <w:p w14:paraId="44945927" w14:textId="77777777" w:rsidR="001856D2" w:rsidRDefault="001856D2" w:rsidP="00F942BE">
            <w:pPr>
              <w:pStyle w:val="Questions1"/>
              <w:numPr>
                <w:ilvl w:val="0"/>
                <w:numId w:val="0"/>
              </w:numPr>
              <w:ind w:left="360"/>
            </w:pPr>
          </w:p>
          <w:p w14:paraId="0A2CF8ED" w14:textId="77777777" w:rsidR="001856D2" w:rsidRDefault="001856D2" w:rsidP="00F942BE">
            <w:pPr>
              <w:pStyle w:val="Questions1"/>
              <w:numPr>
                <w:ilvl w:val="0"/>
                <w:numId w:val="0"/>
              </w:numPr>
            </w:pPr>
          </w:p>
          <w:p w14:paraId="7A5641B5" w14:textId="77777777" w:rsidR="001856D2" w:rsidRDefault="001856D2" w:rsidP="00F942BE">
            <w:pPr>
              <w:pStyle w:val="Questions1"/>
              <w:numPr>
                <w:ilvl w:val="0"/>
                <w:numId w:val="0"/>
              </w:numPr>
            </w:pPr>
          </w:p>
          <w:p w14:paraId="5A23C400" w14:textId="77777777" w:rsidR="001856D2" w:rsidRDefault="001856D2" w:rsidP="00F942BE">
            <w:pPr>
              <w:pStyle w:val="Questions1"/>
              <w:numPr>
                <w:ilvl w:val="0"/>
                <w:numId w:val="0"/>
              </w:numPr>
            </w:pPr>
          </w:p>
          <w:p w14:paraId="29230899" w14:textId="77777777" w:rsidR="001856D2" w:rsidRPr="00714075" w:rsidRDefault="001856D2" w:rsidP="00F942BE">
            <w:pPr>
              <w:pStyle w:val="Questions1"/>
              <w:numPr>
                <w:ilvl w:val="0"/>
                <w:numId w:val="0"/>
              </w:numPr>
            </w:pPr>
          </w:p>
        </w:tc>
      </w:tr>
      <w:tr w:rsidR="00862073" w:rsidRPr="00714075" w14:paraId="5F4C606C" w14:textId="77777777" w:rsidTr="0089767E">
        <w:tc>
          <w:tcPr>
            <w:tcW w:w="155" w:type="pct"/>
            <w:vAlign w:val="center"/>
          </w:tcPr>
          <w:p w14:paraId="62BA3156" w14:textId="77777777" w:rsidR="001856D2" w:rsidRPr="00714075" w:rsidRDefault="001856D2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vAlign w:val="center"/>
          </w:tcPr>
          <w:p w14:paraId="1C038A9C" w14:textId="77777777" w:rsidR="001856D2" w:rsidRDefault="001856D2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 m</w:t>
            </w:r>
          </w:p>
        </w:tc>
        <w:tc>
          <w:tcPr>
            <w:tcW w:w="1211" w:type="pct"/>
            <w:gridSpan w:val="4"/>
            <w:vAlign w:val="center"/>
          </w:tcPr>
          <w:p w14:paraId="4EE93865" w14:textId="77777777" w:rsidR="001856D2" w:rsidRDefault="001856D2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6 m</w:t>
            </w:r>
          </w:p>
        </w:tc>
        <w:tc>
          <w:tcPr>
            <w:tcW w:w="1211" w:type="pct"/>
            <w:gridSpan w:val="3"/>
            <w:vAlign w:val="center"/>
          </w:tcPr>
          <w:p w14:paraId="64255D98" w14:textId="77777777" w:rsidR="001856D2" w:rsidRDefault="001856D2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0 m</w:t>
            </w:r>
          </w:p>
        </w:tc>
        <w:tc>
          <w:tcPr>
            <w:tcW w:w="1212" w:type="pct"/>
            <w:gridSpan w:val="2"/>
            <w:vAlign w:val="center"/>
          </w:tcPr>
          <w:p w14:paraId="0884876F" w14:textId="77777777" w:rsidR="001856D2" w:rsidRDefault="001856D2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6 m</w:t>
            </w:r>
          </w:p>
        </w:tc>
      </w:tr>
      <w:tr w:rsidR="00862073" w:rsidRPr="00714075" w14:paraId="48084B7E" w14:textId="77777777" w:rsidTr="0089767E">
        <w:tc>
          <w:tcPr>
            <w:tcW w:w="155" w:type="pct"/>
            <w:tcBorders>
              <w:bottom w:val="single" w:sz="2" w:space="0" w:color="auto"/>
            </w:tcBorders>
            <w:vAlign w:val="center"/>
          </w:tcPr>
          <w:p w14:paraId="101C0ACB" w14:textId="77777777" w:rsidR="001856D2" w:rsidRPr="00714075" w:rsidRDefault="001856D2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1ED6D561" w14:textId="77777777" w:rsidR="001856D2" w:rsidRPr="00714075" w:rsidRDefault="001856D2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4"/>
            <w:tcBorders>
              <w:bottom w:val="single" w:sz="2" w:space="0" w:color="auto"/>
            </w:tcBorders>
            <w:vAlign w:val="center"/>
          </w:tcPr>
          <w:p w14:paraId="32C4B697" w14:textId="77777777" w:rsidR="001856D2" w:rsidRPr="00714075" w:rsidRDefault="001856D2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3F9D9C37" w14:textId="77777777" w:rsidR="001856D2" w:rsidRPr="00714075" w:rsidRDefault="001856D2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gridSpan w:val="2"/>
            <w:tcBorders>
              <w:bottom w:val="single" w:sz="2" w:space="0" w:color="auto"/>
            </w:tcBorders>
            <w:vAlign w:val="center"/>
          </w:tcPr>
          <w:p w14:paraId="1C7ED043" w14:textId="77777777" w:rsidR="001856D2" w:rsidRPr="00714075" w:rsidRDefault="001856D2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2A26EA" w14:paraId="4F35205C" w14:textId="77777777" w:rsidTr="00302803">
        <w:tc>
          <w:tcPr>
            <w:tcW w:w="5000" w:type="pct"/>
            <w:gridSpan w:val="13"/>
            <w:tcBorders>
              <w:top w:val="single" w:sz="2" w:space="0" w:color="auto"/>
            </w:tcBorders>
          </w:tcPr>
          <w:p w14:paraId="0145009C" w14:textId="77777777" w:rsidR="002A26EA" w:rsidRDefault="002A26EA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  <w:bookmarkStart w:id="8" w:name="OLE_LINK119"/>
            <w:bookmarkStart w:id="9" w:name="OLE_LINK120"/>
          </w:p>
        </w:tc>
      </w:tr>
      <w:tr w:rsidR="002A26EA" w14:paraId="58952D9B" w14:textId="77777777" w:rsidTr="00302803">
        <w:tc>
          <w:tcPr>
            <w:tcW w:w="5000" w:type="pct"/>
            <w:gridSpan w:val="13"/>
          </w:tcPr>
          <w:p w14:paraId="44275266" w14:textId="77777777" w:rsidR="002A26EA" w:rsidRDefault="002A26EA" w:rsidP="00F942BE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Three of the following calculations give the same value.</w:t>
            </w:r>
          </w:p>
          <w:p w14:paraId="3390E45A" w14:textId="77777777" w:rsidR="002A26EA" w:rsidRDefault="002A26EA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ich one gives a different value?</w:t>
            </w:r>
          </w:p>
        </w:tc>
      </w:tr>
      <w:tr w:rsidR="00862073" w14:paraId="070BE671" w14:textId="77777777" w:rsidTr="004E5531">
        <w:tc>
          <w:tcPr>
            <w:tcW w:w="171" w:type="pct"/>
            <w:gridSpan w:val="2"/>
            <w:vAlign w:val="center"/>
          </w:tcPr>
          <w:p w14:paraId="6E037623" w14:textId="77777777" w:rsidR="002A26EA" w:rsidRDefault="002A26EA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7" w:type="pct"/>
            <w:gridSpan w:val="3"/>
            <w:vAlign w:val="center"/>
          </w:tcPr>
          <w:p w14:paraId="15D80CF6" w14:textId="12C7829F" w:rsidR="002A26EA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D04A5B">
              <w:rPr>
                <w:position w:val="-6"/>
              </w:rPr>
              <w:object w:dxaOrig="680" w:dyaOrig="279" w14:anchorId="752D28A3">
                <v:shape id="_x0000_i1135" type="#_x0000_t75" style="width:34pt;height:13.95pt" o:ole="">
                  <v:imagedata r:id="rId33" o:title=""/>
                </v:shape>
                <o:OLEObject Type="Embed" ProgID="Equation.DSMT4" ShapeID="_x0000_i1135" DrawAspect="Content" ObjectID="_1515067300" r:id="rId34"/>
              </w:object>
            </w:r>
          </w:p>
        </w:tc>
        <w:tc>
          <w:tcPr>
            <w:tcW w:w="1207" w:type="pct"/>
            <w:gridSpan w:val="4"/>
            <w:vAlign w:val="center"/>
          </w:tcPr>
          <w:p w14:paraId="1C75F0BE" w14:textId="4E2B26EF" w:rsidR="002A26EA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D04A5B">
              <w:rPr>
                <w:position w:val="-6"/>
              </w:rPr>
              <w:object w:dxaOrig="680" w:dyaOrig="279" w14:anchorId="3768646F">
                <v:shape id="_x0000_i1140" type="#_x0000_t75" style="width:34pt;height:13.95pt" o:ole="">
                  <v:imagedata r:id="rId35" o:title=""/>
                </v:shape>
                <o:OLEObject Type="Embed" ProgID="Equation.DSMT4" ShapeID="_x0000_i1140" DrawAspect="Content" ObjectID="_1515067301" r:id="rId36"/>
              </w:object>
            </w:r>
          </w:p>
        </w:tc>
        <w:tc>
          <w:tcPr>
            <w:tcW w:w="1210" w:type="pct"/>
            <w:gridSpan w:val="3"/>
            <w:vAlign w:val="center"/>
          </w:tcPr>
          <w:p w14:paraId="73A1656A" w14:textId="5DC3BB23" w:rsidR="002A26EA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D04A5B">
              <w:rPr>
                <w:position w:val="-6"/>
              </w:rPr>
              <w:object w:dxaOrig="680" w:dyaOrig="279" w14:anchorId="3D26D15C">
                <v:shape id="_x0000_i1145" type="#_x0000_t75" style="width:34pt;height:13.95pt" o:ole="">
                  <v:imagedata r:id="rId37" o:title=""/>
                </v:shape>
                <o:OLEObject Type="Embed" ProgID="Equation.DSMT4" ShapeID="_x0000_i1145" DrawAspect="Content" ObjectID="_1515067302" r:id="rId38"/>
              </w:object>
            </w:r>
          </w:p>
        </w:tc>
        <w:tc>
          <w:tcPr>
            <w:tcW w:w="1205" w:type="pct"/>
            <w:vAlign w:val="center"/>
          </w:tcPr>
          <w:p w14:paraId="11BC7CC9" w14:textId="6D797224" w:rsidR="002A26EA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D04A5B">
              <w:rPr>
                <w:position w:val="-6"/>
              </w:rPr>
              <w:object w:dxaOrig="680" w:dyaOrig="279" w14:anchorId="0FDC354C">
                <v:shape id="_x0000_i1150" type="#_x0000_t75" style="width:34pt;height:13.95pt" o:ole="">
                  <v:imagedata r:id="rId39" o:title=""/>
                </v:shape>
                <o:OLEObject Type="Embed" ProgID="Equation.DSMT4" ShapeID="_x0000_i1150" DrawAspect="Content" ObjectID="_1515067303" r:id="rId40"/>
              </w:object>
            </w:r>
          </w:p>
        </w:tc>
      </w:tr>
      <w:tr w:rsidR="00862073" w14:paraId="46A792F7" w14:textId="77777777" w:rsidTr="004E5531">
        <w:tc>
          <w:tcPr>
            <w:tcW w:w="171" w:type="pct"/>
            <w:gridSpan w:val="2"/>
            <w:tcBorders>
              <w:bottom w:val="single" w:sz="2" w:space="0" w:color="auto"/>
            </w:tcBorders>
            <w:vAlign w:val="center"/>
          </w:tcPr>
          <w:p w14:paraId="6E943219" w14:textId="77777777" w:rsidR="002A26EA" w:rsidRDefault="002A26EA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07" w:type="pct"/>
            <w:gridSpan w:val="3"/>
            <w:tcBorders>
              <w:bottom w:val="single" w:sz="2" w:space="0" w:color="auto"/>
            </w:tcBorders>
            <w:vAlign w:val="center"/>
          </w:tcPr>
          <w:p w14:paraId="4652DA00" w14:textId="77777777" w:rsidR="002A26EA" w:rsidRDefault="002A26EA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7" w:type="pct"/>
            <w:gridSpan w:val="4"/>
            <w:tcBorders>
              <w:bottom w:val="single" w:sz="2" w:space="0" w:color="auto"/>
            </w:tcBorders>
            <w:vAlign w:val="center"/>
          </w:tcPr>
          <w:p w14:paraId="738201A5" w14:textId="77777777" w:rsidR="002A26EA" w:rsidRDefault="002A26EA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3"/>
            <w:tcBorders>
              <w:bottom w:val="single" w:sz="2" w:space="0" w:color="auto"/>
            </w:tcBorders>
            <w:vAlign w:val="center"/>
          </w:tcPr>
          <w:p w14:paraId="5D861A5D" w14:textId="77777777" w:rsidR="002A26EA" w:rsidRDefault="002A26EA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tcBorders>
              <w:bottom w:val="single" w:sz="2" w:space="0" w:color="auto"/>
            </w:tcBorders>
            <w:vAlign w:val="center"/>
          </w:tcPr>
          <w:p w14:paraId="7CAE52B3" w14:textId="77777777" w:rsidR="002A26EA" w:rsidRDefault="002A26EA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bookmarkEnd w:id="8"/>
      <w:bookmarkEnd w:id="9"/>
      <w:tr w:rsidR="00FD6665" w14:paraId="00DFA3EC" w14:textId="77777777" w:rsidTr="00302803">
        <w:tc>
          <w:tcPr>
            <w:tcW w:w="5000" w:type="pct"/>
            <w:gridSpan w:val="13"/>
            <w:tcBorders>
              <w:top w:val="single" w:sz="2" w:space="0" w:color="auto"/>
            </w:tcBorders>
          </w:tcPr>
          <w:p w14:paraId="25BDE3FA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06D3C7B9" w14:textId="77777777" w:rsidTr="00302803">
        <w:tc>
          <w:tcPr>
            <w:tcW w:w="5000" w:type="pct"/>
            <w:gridSpan w:val="13"/>
          </w:tcPr>
          <w:p w14:paraId="1EA04DC2" w14:textId="77777777" w:rsidR="00FD6665" w:rsidRDefault="009044EF">
            <w:pPr>
              <w:pStyle w:val="Questions1"/>
            </w:pPr>
            <w:r>
              <w:rPr>
                <w:b w:val="0"/>
              </w:rPr>
              <w:t>What is the sixth term of the pattern 1, 4, 7,…?</w:t>
            </w:r>
          </w:p>
        </w:tc>
      </w:tr>
      <w:tr w:rsidR="00862073" w14:paraId="30366E5A" w14:textId="77777777" w:rsidTr="004E5531">
        <w:tc>
          <w:tcPr>
            <w:tcW w:w="179" w:type="pct"/>
            <w:gridSpan w:val="3"/>
            <w:vAlign w:val="center"/>
          </w:tcPr>
          <w:p w14:paraId="05A1C4B0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3"/>
            <w:vAlign w:val="center"/>
          </w:tcPr>
          <w:p w14:paraId="2A033FCF" w14:textId="77777777" w:rsidR="00FD6665" w:rsidRDefault="009044EF" w:rsidP="009044E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0</w:t>
            </w:r>
          </w:p>
        </w:tc>
        <w:tc>
          <w:tcPr>
            <w:tcW w:w="1206" w:type="pct"/>
            <w:gridSpan w:val="4"/>
            <w:vAlign w:val="center"/>
          </w:tcPr>
          <w:p w14:paraId="59B3BC4E" w14:textId="77777777" w:rsidR="00FD6665" w:rsidRDefault="009044EF" w:rsidP="009044E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1</w:t>
            </w:r>
          </w:p>
        </w:tc>
        <w:tc>
          <w:tcPr>
            <w:tcW w:w="1205" w:type="pct"/>
            <w:gridSpan w:val="2"/>
            <w:vAlign w:val="center"/>
          </w:tcPr>
          <w:p w14:paraId="5F4BE532" w14:textId="77777777" w:rsidR="00FD6665" w:rsidRDefault="009044EF" w:rsidP="009044E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3</w:t>
            </w:r>
          </w:p>
        </w:tc>
        <w:tc>
          <w:tcPr>
            <w:tcW w:w="1205" w:type="pct"/>
            <w:vAlign w:val="center"/>
          </w:tcPr>
          <w:p w14:paraId="7DA4A40C" w14:textId="77777777" w:rsidR="00FD6665" w:rsidRDefault="009044EF" w:rsidP="009044E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6</w:t>
            </w:r>
          </w:p>
        </w:tc>
      </w:tr>
      <w:tr w:rsidR="00862073" w14:paraId="27FE3F87" w14:textId="77777777" w:rsidTr="004E5531">
        <w:tc>
          <w:tcPr>
            <w:tcW w:w="179" w:type="pct"/>
            <w:gridSpan w:val="3"/>
            <w:tcBorders>
              <w:bottom w:val="single" w:sz="2" w:space="0" w:color="auto"/>
            </w:tcBorders>
            <w:vAlign w:val="center"/>
          </w:tcPr>
          <w:p w14:paraId="33342E44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3"/>
            <w:tcBorders>
              <w:bottom w:val="single" w:sz="2" w:space="0" w:color="auto"/>
            </w:tcBorders>
            <w:vAlign w:val="center"/>
          </w:tcPr>
          <w:p w14:paraId="73DFA9B0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4"/>
            <w:tcBorders>
              <w:bottom w:val="single" w:sz="2" w:space="0" w:color="auto"/>
            </w:tcBorders>
            <w:vAlign w:val="center"/>
          </w:tcPr>
          <w:p w14:paraId="667DAD9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gridSpan w:val="2"/>
            <w:tcBorders>
              <w:bottom w:val="single" w:sz="2" w:space="0" w:color="auto"/>
            </w:tcBorders>
            <w:vAlign w:val="center"/>
          </w:tcPr>
          <w:p w14:paraId="7E7A306E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tcBorders>
              <w:bottom w:val="single" w:sz="2" w:space="0" w:color="auto"/>
            </w:tcBorders>
            <w:vAlign w:val="center"/>
          </w:tcPr>
          <w:p w14:paraId="30A0E858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783CAE14" w14:textId="77777777" w:rsidTr="00302803">
        <w:tc>
          <w:tcPr>
            <w:tcW w:w="5000" w:type="pct"/>
            <w:gridSpan w:val="13"/>
            <w:tcBorders>
              <w:top w:val="single" w:sz="2" w:space="0" w:color="auto"/>
            </w:tcBorders>
          </w:tcPr>
          <w:p w14:paraId="5FD7E36D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51F21BA8" w14:textId="77777777" w:rsidTr="00302803">
        <w:tc>
          <w:tcPr>
            <w:tcW w:w="5000" w:type="pct"/>
            <w:gridSpan w:val="13"/>
          </w:tcPr>
          <w:p w14:paraId="4AEF1B2B" w14:textId="77777777" w:rsidR="00FD6665" w:rsidRDefault="006679C4">
            <w:pPr>
              <w:pStyle w:val="Questions1"/>
            </w:pPr>
            <w:bookmarkStart w:id="10" w:name="OLE_LINK284"/>
            <w:bookmarkStart w:id="11" w:name="OLE_LINK285"/>
            <w:bookmarkStart w:id="12" w:name="OLE_LINK286"/>
            <w:r>
              <w:rPr>
                <w:b w:val="0"/>
              </w:rPr>
              <w:t>How many faces has this solid?</w:t>
            </w:r>
            <w:bookmarkEnd w:id="10"/>
            <w:bookmarkEnd w:id="11"/>
            <w:bookmarkEnd w:id="12"/>
          </w:p>
        </w:tc>
      </w:tr>
      <w:tr w:rsidR="006679C4" w14:paraId="5AE50FC6" w14:textId="77777777" w:rsidTr="004E5531">
        <w:trPr>
          <w:trHeight w:val="1627"/>
        </w:trPr>
        <w:tc>
          <w:tcPr>
            <w:tcW w:w="5000" w:type="pct"/>
            <w:gridSpan w:val="13"/>
            <w:vAlign w:val="center"/>
          </w:tcPr>
          <w:p w14:paraId="501BF078" w14:textId="77777777" w:rsidR="006679C4" w:rsidRDefault="006679C4" w:rsidP="006679C4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0400E382" wp14:editId="3124B30A">
                  <wp:extent cx="1520952" cy="790194"/>
                  <wp:effectExtent l="0" t="0" r="3175" b="0"/>
                  <wp:docPr id="251" name="Picture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0952" cy="790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2073" w14:paraId="1D05090E" w14:textId="77777777" w:rsidTr="004E5531">
        <w:tc>
          <w:tcPr>
            <w:tcW w:w="179" w:type="pct"/>
            <w:gridSpan w:val="3"/>
            <w:vAlign w:val="center"/>
          </w:tcPr>
          <w:p w14:paraId="209AF327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3"/>
            <w:vAlign w:val="center"/>
          </w:tcPr>
          <w:p w14:paraId="736ED8EF" w14:textId="77777777" w:rsidR="00FD6665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6</w:t>
            </w:r>
          </w:p>
        </w:tc>
        <w:tc>
          <w:tcPr>
            <w:tcW w:w="1206" w:type="pct"/>
            <w:gridSpan w:val="4"/>
            <w:vAlign w:val="center"/>
          </w:tcPr>
          <w:p w14:paraId="7E854ABF" w14:textId="77777777" w:rsidR="00FD6665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8</w:t>
            </w:r>
          </w:p>
        </w:tc>
        <w:tc>
          <w:tcPr>
            <w:tcW w:w="1205" w:type="pct"/>
            <w:gridSpan w:val="2"/>
            <w:vAlign w:val="center"/>
          </w:tcPr>
          <w:p w14:paraId="5A918064" w14:textId="77777777" w:rsidR="00FD6665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0</w:t>
            </w:r>
          </w:p>
        </w:tc>
        <w:tc>
          <w:tcPr>
            <w:tcW w:w="1205" w:type="pct"/>
            <w:vAlign w:val="center"/>
          </w:tcPr>
          <w:p w14:paraId="1AF751AD" w14:textId="77777777" w:rsidR="00FD6665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2</w:t>
            </w:r>
          </w:p>
        </w:tc>
      </w:tr>
      <w:tr w:rsidR="00862073" w14:paraId="44AABC5D" w14:textId="77777777" w:rsidTr="004E5531">
        <w:tc>
          <w:tcPr>
            <w:tcW w:w="179" w:type="pct"/>
            <w:gridSpan w:val="3"/>
            <w:tcBorders>
              <w:bottom w:val="single" w:sz="2" w:space="0" w:color="auto"/>
            </w:tcBorders>
            <w:vAlign w:val="center"/>
          </w:tcPr>
          <w:p w14:paraId="65392232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3"/>
            <w:tcBorders>
              <w:bottom w:val="single" w:sz="2" w:space="0" w:color="auto"/>
            </w:tcBorders>
            <w:vAlign w:val="center"/>
          </w:tcPr>
          <w:p w14:paraId="5BE1B646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4"/>
            <w:tcBorders>
              <w:bottom w:val="single" w:sz="2" w:space="0" w:color="auto"/>
            </w:tcBorders>
            <w:vAlign w:val="center"/>
          </w:tcPr>
          <w:p w14:paraId="7D1A7AA9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gridSpan w:val="2"/>
            <w:tcBorders>
              <w:bottom w:val="single" w:sz="2" w:space="0" w:color="auto"/>
            </w:tcBorders>
            <w:vAlign w:val="center"/>
          </w:tcPr>
          <w:p w14:paraId="7BE0A06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tcBorders>
              <w:bottom w:val="single" w:sz="2" w:space="0" w:color="auto"/>
            </w:tcBorders>
            <w:vAlign w:val="center"/>
          </w:tcPr>
          <w:p w14:paraId="73775953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D86FD6" w:rsidRPr="00714075" w14:paraId="2883ED51" w14:textId="77777777" w:rsidTr="00302803">
        <w:tc>
          <w:tcPr>
            <w:tcW w:w="5000" w:type="pct"/>
            <w:gridSpan w:val="13"/>
          </w:tcPr>
          <w:p w14:paraId="65091553" w14:textId="77777777" w:rsidR="00D86FD6" w:rsidRDefault="00D86FD6" w:rsidP="00D51D61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D86FD6" w:rsidRPr="00714075" w14:paraId="2DEE66EA" w14:textId="77777777" w:rsidTr="00302803">
        <w:tc>
          <w:tcPr>
            <w:tcW w:w="5000" w:type="pct"/>
            <w:gridSpan w:val="13"/>
          </w:tcPr>
          <w:p w14:paraId="6833FFEF" w14:textId="77777777" w:rsidR="00D86FD6" w:rsidRPr="00F75ACF" w:rsidRDefault="00D86FD6" w:rsidP="00D51D61">
            <w:pPr>
              <w:pStyle w:val="Questions1"/>
            </w:pPr>
            <w:r>
              <w:rPr>
                <w:b w:val="0"/>
              </w:rPr>
              <w:t>What is $6 as a percentage of $24?</w:t>
            </w:r>
          </w:p>
        </w:tc>
      </w:tr>
      <w:tr w:rsidR="00862073" w:rsidRPr="00714075" w14:paraId="1ED5B1E7" w14:textId="77777777" w:rsidTr="0089767E">
        <w:tc>
          <w:tcPr>
            <w:tcW w:w="155" w:type="pct"/>
            <w:vAlign w:val="center"/>
          </w:tcPr>
          <w:p w14:paraId="2DEEF8D9" w14:textId="77777777" w:rsidR="00D86FD6" w:rsidRPr="00714075" w:rsidRDefault="00D86FD6" w:rsidP="00D51D6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vAlign w:val="center"/>
          </w:tcPr>
          <w:p w14:paraId="43CD6E81" w14:textId="77777777" w:rsidR="00D86FD6" w:rsidRDefault="00D86FD6" w:rsidP="00D51D61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%</w:t>
            </w:r>
          </w:p>
        </w:tc>
        <w:tc>
          <w:tcPr>
            <w:tcW w:w="1211" w:type="pct"/>
            <w:gridSpan w:val="4"/>
            <w:vAlign w:val="center"/>
          </w:tcPr>
          <w:p w14:paraId="3B152441" w14:textId="77777777" w:rsidR="00D86FD6" w:rsidRDefault="00D86FD6" w:rsidP="00D51D61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6%</w:t>
            </w:r>
          </w:p>
        </w:tc>
        <w:tc>
          <w:tcPr>
            <w:tcW w:w="1211" w:type="pct"/>
            <w:gridSpan w:val="3"/>
            <w:vAlign w:val="center"/>
          </w:tcPr>
          <w:p w14:paraId="351C9FD7" w14:textId="77777777" w:rsidR="00D86FD6" w:rsidRDefault="00D86FD6" w:rsidP="00D51D61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4%</w:t>
            </w:r>
          </w:p>
        </w:tc>
        <w:tc>
          <w:tcPr>
            <w:tcW w:w="1212" w:type="pct"/>
            <w:gridSpan w:val="2"/>
            <w:vAlign w:val="center"/>
          </w:tcPr>
          <w:p w14:paraId="262CC6DC" w14:textId="77777777" w:rsidR="00D86FD6" w:rsidRDefault="00D86FD6" w:rsidP="00D51D61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5%</w:t>
            </w:r>
          </w:p>
        </w:tc>
      </w:tr>
      <w:tr w:rsidR="00862073" w:rsidRPr="00714075" w14:paraId="6CD155B6" w14:textId="77777777" w:rsidTr="0089767E">
        <w:tc>
          <w:tcPr>
            <w:tcW w:w="155" w:type="pct"/>
            <w:tcBorders>
              <w:bottom w:val="single" w:sz="2" w:space="0" w:color="auto"/>
            </w:tcBorders>
            <w:vAlign w:val="center"/>
          </w:tcPr>
          <w:p w14:paraId="0716A571" w14:textId="77777777" w:rsidR="00D86FD6" w:rsidRPr="00714075" w:rsidRDefault="00D86FD6" w:rsidP="00D51D61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0AD58E36" w14:textId="77777777" w:rsidR="00D86FD6" w:rsidRPr="00714075" w:rsidRDefault="00D86FD6" w:rsidP="00D51D61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4"/>
            <w:tcBorders>
              <w:bottom w:val="single" w:sz="2" w:space="0" w:color="auto"/>
            </w:tcBorders>
            <w:vAlign w:val="center"/>
          </w:tcPr>
          <w:p w14:paraId="3DBD5CE6" w14:textId="77777777" w:rsidR="00D86FD6" w:rsidRPr="00714075" w:rsidRDefault="00D86FD6" w:rsidP="00D51D61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24A1AEA3" w14:textId="77777777" w:rsidR="00D86FD6" w:rsidRPr="00714075" w:rsidRDefault="00D86FD6" w:rsidP="00D51D61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gridSpan w:val="2"/>
            <w:tcBorders>
              <w:bottom w:val="single" w:sz="2" w:space="0" w:color="auto"/>
            </w:tcBorders>
            <w:vAlign w:val="center"/>
          </w:tcPr>
          <w:p w14:paraId="69B556D7" w14:textId="77777777" w:rsidR="00D86FD6" w:rsidRPr="00714075" w:rsidRDefault="00D86FD6" w:rsidP="00D51D61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</w:tbl>
    <w:p w14:paraId="3AD1DFEA" w14:textId="77777777" w:rsidR="004E5531" w:rsidRDefault="004E5531">
      <w:r>
        <w:rPr>
          <w:b/>
          <w:bCs/>
        </w:rPr>
        <w:br w:type="page"/>
      </w:r>
    </w:p>
    <w:tbl>
      <w:tblPr>
        <w:tblW w:w="4867" w:type="pct"/>
        <w:tblLook w:val="01E0" w:firstRow="1" w:lastRow="1" w:firstColumn="1" w:lastColumn="1" w:noHBand="0" w:noVBand="0"/>
      </w:tblPr>
      <w:tblGrid>
        <w:gridCol w:w="227"/>
        <w:gridCol w:w="70"/>
        <w:gridCol w:w="12"/>
        <w:gridCol w:w="2112"/>
        <w:gridCol w:w="67"/>
        <w:gridCol w:w="69"/>
        <w:gridCol w:w="1933"/>
        <w:gridCol w:w="145"/>
        <w:gridCol w:w="38"/>
        <w:gridCol w:w="137"/>
        <w:gridCol w:w="29"/>
        <w:gridCol w:w="2007"/>
        <w:gridCol w:w="9"/>
        <w:gridCol w:w="143"/>
        <w:gridCol w:w="22"/>
        <w:gridCol w:w="2019"/>
      </w:tblGrid>
      <w:tr w:rsidR="00FD482B" w14:paraId="566E489B" w14:textId="77777777" w:rsidTr="004E5531">
        <w:trPr>
          <w:trHeight w:val="2838"/>
        </w:trPr>
        <w:tc>
          <w:tcPr>
            <w:tcW w:w="2484" w:type="pct"/>
            <w:gridSpan w:val="7"/>
          </w:tcPr>
          <w:p w14:paraId="3725DAD0" w14:textId="163B97DB" w:rsidR="00A228CD" w:rsidRDefault="004E5531" w:rsidP="0089767E">
            <w:pPr>
              <w:pStyle w:val="Questions1"/>
              <w:jc w:val="left"/>
            </w:pPr>
            <w:r>
              <w:rPr>
                <w:b w:val="0"/>
              </w:rPr>
              <w:lastRenderedPageBreak/>
              <w:t>Lily</w:t>
            </w:r>
            <w:r w:rsidR="00A228CD">
              <w:rPr>
                <w:b w:val="0"/>
              </w:rPr>
              <w:t xml:space="preserve"> is drawing a square on this grid. She has drawn two corner points as shown. </w:t>
            </w:r>
          </w:p>
          <w:p w14:paraId="42482292" w14:textId="77777777" w:rsidR="00A228CD" w:rsidRDefault="00A228CD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6463200A" w14:textId="5B7FA993" w:rsidR="00A228CD" w:rsidRDefault="004E553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Lily</w:t>
            </w:r>
            <w:r w:rsidR="00A228CD">
              <w:rPr>
                <w:b w:val="0"/>
              </w:rPr>
              <w:t xml:space="preserve"> makes (4, 3) the third corner. </w:t>
            </w:r>
          </w:p>
          <w:p w14:paraId="49D11A24" w14:textId="77777777" w:rsidR="00A228CD" w:rsidRDefault="00A228CD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75E4B03D" w14:textId="62B2F368" w:rsidR="00A228CD" w:rsidRDefault="00A228CD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614A1A35" w14:textId="0630D592" w:rsidR="00A228CD" w:rsidRDefault="00A4691A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Where will be the fourth corner?</w:t>
            </w:r>
          </w:p>
          <w:p w14:paraId="72DC3B71" w14:textId="77777777" w:rsidR="00A228CD" w:rsidRDefault="00A228CD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05E1563D" w14:textId="57F71CB1" w:rsidR="00A228CD" w:rsidRDefault="00A228CD" w:rsidP="00F942BE">
            <w:pPr>
              <w:pStyle w:val="Questions1"/>
              <w:numPr>
                <w:ilvl w:val="0"/>
                <w:numId w:val="0"/>
              </w:numPr>
              <w:ind w:left="360"/>
            </w:pPr>
          </w:p>
        </w:tc>
        <w:tc>
          <w:tcPr>
            <w:tcW w:w="2516" w:type="pct"/>
            <w:gridSpan w:val="9"/>
            <w:vAlign w:val="center"/>
          </w:tcPr>
          <w:p w14:paraId="30B62320" w14:textId="77777777" w:rsidR="00A228CD" w:rsidRDefault="00A228CD" w:rsidP="00F942BE">
            <w:pPr>
              <w:pStyle w:val="Questions1"/>
              <w:numPr>
                <w:ilvl w:val="0"/>
                <w:numId w:val="0"/>
              </w:numPr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67F5650A" wp14:editId="4C322BBD">
                  <wp:extent cx="2330450" cy="1913698"/>
                  <wp:effectExtent l="0" t="0" r="0" b="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147"/>
                          <a:stretch/>
                        </pic:blipFill>
                        <pic:spPr bwMode="auto">
                          <a:xfrm>
                            <a:off x="0" y="0"/>
                            <a:ext cx="2330450" cy="19136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531" w14:paraId="3D12D6F0" w14:textId="77777777" w:rsidTr="004E5531">
        <w:tc>
          <w:tcPr>
            <w:tcW w:w="126" w:type="pct"/>
            <w:vAlign w:val="center"/>
          </w:tcPr>
          <w:p w14:paraId="5FE4552C" w14:textId="77777777" w:rsidR="00A228CD" w:rsidRDefault="00A228CD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3"/>
            <w:vAlign w:val="center"/>
          </w:tcPr>
          <w:p w14:paraId="55A46448" w14:textId="77777777" w:rsidR="00A228CD" w:rsidRDefault="00A228CD" w:rsidP="00A228C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2, 0)</w:t>
            </w:r>
          </w:p>
        </w:tc>
        <w:tc>
          <w:tcPr>
            <w:tcW w:w="1224" w:type="pct"/>
            <w:gridSpan w:val="4"/>
            <w:vAlign w:val="center"/>
          </w:tcPr>
          <w:p w14:paraId="1EA7FC32" w14:textId="77777777" w:rsidR="00A228CD" w:rsidRDefault="00A228CD" w:rsidP="00A228C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 xml:space="preserve"> (0, 2)</w:t>
            </w:r>
          </w:p>
        </w:tc>
        <w:tc>
          <w:tcPr>
            <w:tcW w:w="1223" w:type="pct"/>
            <w:gridSpan w:val="4"/>
            <w:vAlign w:val="center"/>
          </w:tcPr>
          <w:p w14:paraId="2D82BC11" w14:textId="77777777" w:rsidR="00A228CD" w:rsidRDefault="00A228CD" w:rsidP="00A228C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 xml:space="preserve">(2, 2) </w:t>
            </w:r>
          </w:p>
        </w:tc>
        <w:tc>
          <w:tcPr>
            <w:tcW w:w="1214" w:type="pct"/>
            <w:gridSpan w:val="4"/>
            <w:vAlign w:val="center"/>
          </w:tcPr>
          <w:p w14:paraId="0B75B0F8" w14:textId="77777777" w:rsidR="00A228CD" w:rsidRDefault="00A228CD" w:rsidP="00A228C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3, 1)</w:t>
            </w:r>
          </w:p>
        </w:tc>
      </w:tr>
      <w:tr w:rsidR="004E5531" w14:paraId="27AB8EE3" w14:textId="77777777" w:rsidTr="004E5531">
        <w:tc>
          <w:tcPr>
            <w:tcW w:w="126" w:type="pct"/>
            <w:tcBorders>
              <w:bottom w:val="single" w:sz="2" w:space="0" w:color="auto"/>
            </w:tcBorders>
            <w:vAlign w:val="center"/>
          </w:tcPr>
          <w:p w14:paraId="16CC7B8C" w14:textId="77777777" w:rsidR="00A228CD" w:rsidRDefault="00A228CD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3DAC72D7" w14:textId="77777777" w:rsidR="00A228CD" w:rsidRDefault="00A228CD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4" w:type="pct"/>
            <w:gridSpan w:val="4"/>
            <w:tcBorders>
              <w:bottom w:val="single" w:sz="2" w:space="0" w:color="auto"/>
            </w:tcBorders>
            <w:vAlign w:val="center"/>
          </w:tcPr>
          <w:p w14:paraId="1BBE78CD" w14:textId="77777777" w:rsidR="00A228CD" w:rsidRDefault="00A228CD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3" w:type="pct"/>
            <w:gridSpan w:val="4"/>
            <w:tcBorders>
              <w:bottom w:val="single" w:sz="2" w:space="0" w:color="auto"/>
            </w:tcBorders>
            <w:vAlign w:val="center"/>
          </w:tcPr>
          <w:p w14:paraId="752D0A04" w14:textId="77777777" w:rsidR="00A228CD" w:rsidRDefault="00A228CD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4"/>
            <w:tcBorders>
              <w:bottom w:val="single" w:sz="2" w:space="0" w:color="auto"/>
            </w:tcBorders>
            <w:vAlign w:val="center"/>
          </w:tcPr>
          <w:p w14:paraId="5BE62879" w14:textId="77777777" w:rsidR="00A228CD" w:rsidRDefault="00A228CD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2DB5DBDE" w14:textId="77777777" w:rsidTr="00302803">
        <w:tc>
          <w:tcPr>
            <w:tcW w:w="5000" w:type="pct"/>
            <w:gridSpan w:val="16"/>
            <w:tcBorders>
              <w:top w:val="single" w:sz="2" w:space="0" w:color="auto"/>
            </w:tcBorders>
          </w:tcPr>
          <w:p w14:paraId="7B9567A3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59E15EBA" w14:textId="77777777" w:rsidTr="00302803">
        <w:tc>
          <w:tcPr>
            <w:tcW w:w="5000" w:type="pct"/>
            <w:gridSpan w:val="16"/>
          </w:tcPr>
          <w:p w14:paraId="34C08CAB" w14:textId="77777777" w:rsidR="00FD6665" w:rsidRDefault="009044EF" w:rsidP="009044EF">
            <w:pPr>
              <w:pStyle w:val="Questions1"/>
            </w:pPr>
            <w:r>
              <w:rPr>
                <w:b w:val="0"/>
              </w:rPr>
              <w:t xml:space="preserve">What is the value of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>?</w:t>
            </w:r>
          </w:p>
        </w:tc>
      </w:tr>
      <w:tr w:rsidR="009044EF" w14:paraId="1AF00E3C" w14:textId="77777777" w:rsidTr="00302803">
        <w:trPr>
          <w:trHeight w:val="2162"/>
        </w:trPr>
        <w:tc>
          <w:tcPr>
            <w:tcW w:w="5000" w:type="pct"/>
            <w:gridSpan w:val="16"/>
            <w:vAlign w:val="center"/>
          </w:tcPr>
          <w:p w14:paraId="35FBE0E9" w14:textId="77777777" w:rsidR="009044EF" w:rsidRDefault="009044EF" w:rsidP="009044EF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3BC4DC35" wp14:editId="0A40C256">
                  <wp:extent cx="2955036" cy="916686"/>
                  <wp:effectExtent l="0" t="0" r="0" b="0"/>
                  <wp:docPr id="252" name="Picture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5036" cy="916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2073" w14:paraId="528AD485" w14:textId="77777777" w:rsidTr="004E5531">
        <w:tc>
          <w:tcPr>
            <w:tcW w:w="172" w:type="pct"/>
            <w:gridSpan w:val="3"/>
            <w:vAlign w:val="center"/>
          </w:tcPr>
          <w:p w14:paraId="065EC122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2"/>
            <w:vAlign w:val="center"/>
          </w:tcPr>
          <w:p w14:paraId="7C23E4B4" w14:textId="77777777" w:rsidR="00FD6665" w:rsidRDefault="009044EF" w:rsidP="009044E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8˚</w:t>
            </w:r>
          </w:p>
        </w:tc>
        <w:tc>
          <w:tcPr>
            <w:tcW w:w="1208" w:type="pct"/>
            <w:gridSpan w:val="4"/>
            <w:vAlign w:val="center"/>
          </w:tcPr>
          <w:p w14:paraId="0809C5CE" w14:textId="77777777" w:rsidR="00FD6665" w:rsidRDefault="009044EF" w:rsidP="009044E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32˚</w:t>
            </w:r>
          </w:p>
        </w:tc>
        <w:tc>
          <w:tcPr>
            <w:tcW w:w="1207" w:type="pct"/>
            <w:gridSpan w:val="4"/>
            <w:vAlign w:val="center"/>
          </w:tcPr>
          <w:p w14:paraId="79F61F6A" w14:textId="77777777" w:rsidR="00FD6665" w:rsidRDefault="009044EF" w:rsidP="009044E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62˚</w:t>
            </w:r>
          </w:p>
        </w:tc>
        <w:tc>
          <w:tcPr>
            <w:tcW w:w="1208" w:type="pct"/>
            <w:gridSpan w:val="3"/>
            <w:vAlign w:val="center"/>
          </w:tcPr>
          <w:p w14:paraId="72200C75" w14:textId="77777777" w:rsidR="00FD6665" w:rsidRDefault="009044EF" w:rsidP="009044E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18˚</w:t>
            </w:r>
          </w:p>
        </w:tc>
      </w:tr>
      <w:tr w:rsidR="00862073" w14:paraId="12238F78" w14:textId="77777777" w:rsidTr="004E5531">
        <w:tc>
          <w:tcPr>
            <w:tcW w:w="172" w:type="pct"/>
            <w:gridSpan w:val="3"/>
            <w:tcBorders>
              <w:bottom w:val="single" w:sz="2" w:space="0" w:color="auto"/>
            </w:tcBorders>
            <w:vAlign w:val="center"/>
          </w:tcPr>
          <w:p w14:paraId="3307E170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5" w:type="pct"/>
            <w:gridSpan w:val="2"/>
            <w:tcBorders>
              <w:bottom w:val="single" w:sz="2" w:space="0" w:color="auto"/>
            </w:tcBorders>
            <w:vAlign w:val="center"/>
          </w:tcPr>
          <w:p w14:paraId="50604779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8" w:type="pct"/>
            <w:gridSpan w:val="4"/>
            <w:tcBorders>
              <w:bottom w:val="single" w:sz="2" w:space="0" w:color="auto"/>
            </w:tcBorders>
            <w:vAlign w:val="center"/>
          </w:tcPr>
          <w:p w14:paraId="18A2D93B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7" w:type="pct"/>
            <w:gridSpan w:val="4"/>
            <w:tcBorders>
              <w:bottom w:val="single" w:sz="2" w:space="0" w:color="auto"/>
            </w:tcBorders>
            <w:vAlign w:val="center"/>
          </w:tcPr>
          <w:p w14:paraId="3A7471F8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8" w:type="pct"/>
            <w:gridSpan w:val="3"/>
            <w:tcBorders>
              <w:bottom w:val="single" w:sz="2" w:space="0" w:color="auto"/>
            </w:tcBorders>
            <w:vAlign w:val="center"/>
          </w:tcPr>
          <w:p w14:paraId="20450027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D86FD6" w14:paraId="32F81AD9" w14:textId="77777777" w:rsidTr="00302803">
        <w:tc>
          <w:tcPr>
            <w:tcW w:w="5000" w:type="pct"/>
            <w:gridSpan w:val="16"/>
            <w:tcBorders>
              <w:top w:val="single" w:sz="2" w:space="0" w:color="auto"/>
            </w:tcBorders>
          </w:tcPr>
          <w:p w14:paraId="7943A404" w14:textId="77777777" w:rsidR="00D86FD6" w:rsidRDefault="00D86FD6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86FD6" w14:paraId="60A2C2FA" w14:textId="77777777" w:rsidTr="004E5531">
        <w:trPr>
          <w:trHeight w:val="1232"/>
        </w:trPr>
        <w:tc>
          <w:tcPr>
            <w:tcW w:w="5000" w:type="pct"/>
            <w:gridSpan w:val="16"/>
          </w:tcPr>
          <w:p w14:paraId="732AD829" w14:textId="1784CAE3" w:rsidR="00D86FD6" w:rsidRDefault="00D86FD6" w:rsidP="00F942BE">
            <w:pPr>
              <w:pStyle w:val="Questions1"/>
            </w:pPr>
            <w:r>
              <w:rPr>
                <w:b w:val="0"/>
              </w:rPr>
              <w:t xml:space="preserve">The dimensions of a </w:t>
            </w:r>
            <w:bookmarkStart w:id="13" w:name="OLE_LINK134"/>
            <w:bookmarkStart w:id="14" w:name="OLE_LINK135"/>
            <w:bookmarkStart w:id="15" w:name="OLE_LINK136"/>
            <w:r>
              <w:rPr>
                <w:b w:val="0"/>
              </w:rPr>
              <w:t xml:space="preserve">large </w:t>
            </w:r>
            <w:r w:rsidR="0070059F">
              <w:rPr>
                <w:b w:val="0"/>
              </w:rPr>
              <w:t>cube</w:t>
            </w:r>
            <w:r>
              <w:rPr>
                <w:b w:val="0"/>
              </w:rPr>
              <w:t xml:space="preserve"> are double the dimensions of a small </w:t>
            </w:r>
            <w:bookmarkEnd w:id="13"/>
            <w:bookmarkEnd w:id="14"/>
            <w:bookmarkEnd w:id="15"/>
            <w:r w:rsidR="0070059F">
              <w:rPr>
                <w:b w:val="0"/>
              </w:rPr>
              <w:t>cube</w:t>
            </w:r>
            <w:r>
              <w:rPr>
                <w:b w:val="0"/>
              </w:rPr>
              <w:t>.</w:t>
            </w:r>
          </w:p>
          <w:p w14:paraId="4DB39B39" w14:textId="080C4357" w:rsidR="00D86FD6" w:rsidRDefault="00D86FD6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The volume of the small</w:t>
            </w:r>
            <w:r w:rsidR="0070059F">
              <w:rPr>
                <w:b w:val="0"/>
              </w:rPr>
              <w:t xml:space="preserve"> cube</w:t>
            </w:r>
            <w:r>
              <w:rPr>
                <w:b w:val="0"/>
              </w:rPr>
              <w:t xml:space="preserve"> is 0.10 cubic metres.</w:t>
            </w:r>
          </w:p>
          <w:p w14:paraId="7E56BD22" w14:textId="464CB6C3" w:rsidR="00D86FD6" w:rsidRDefault="00D86FD6" w:rsidP="0070059F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 xml:space="preserve">What is the volume of the large </w:t>
            </w:r>
            <w:r w:rsidR="0070059F">
              <w:rPr>
                <w:b w:val="0"/>
              </w:rPr>
              <w:t>cube</w:t>
            </w:r>
            <w:r>
              <w:rPr>
                <w:b w:val="0"/>
              </w:rPr>
              <w:t>?</w:t>
            </w:r>
          </w:p>
        </w:tc>
      </w:tr>
      <w:tr w:rsidR="00862073" w14:paraId="431817DC" w14:textId="77777777" w:rsidTr="004E5531">
        <w:tc>
          <w:tcPr>
            <w:tcW w:w="126" w:type="pct"/>
            <w:vAlign w:val="center"/>
          </w:tcPr>
          <w:p w14:paraId="5F1ED3F3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3"/>
            <w:vAlign w:val="center"/>
          </w:tcPr>
          <w:p w14:paraId="3CB5F708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vertAlign w:val="superscript"/>
                <w:lang w:eastAsia="en-AU"/>
              </w:rPr>
            </w:pPr>
            <w:r>
              <w:rPr>
                <w:sz w:val="24"/>
                <w:lang w:eastAsia="en-AU"/>
              </w:rPr>
              <w:t>0.20 m</w:t>
            </w:r>
            <w:r>
              <w:rPr>
                <w:sz w:val="24"/>
                <w:vertAlign w:val="superscript"/>
                <w:lang w:eastAsia="en-AU"/>
              </w:rPr>
              <w:t>3</w:t>
            </w:r>
          </w:p>
        </w:tc>
        <w:tc>
          <w:tcPr>
            <w:tcW w:w="1321" w:type="pct"/>
            <w:gridSpan w:val="6"/>
            <w:vAlign w:val="center"/>
          </w:tcPr>
          <w:p w14:paraId="2BD2BB02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0.40 m</w:t>
            </w:r>
            <w:r>
              <w:rPr>
                <w:sz w:val="24"/>
                <w:vertAlign w:val="superscript"/>
                <w:lang w:eastAsia="en-AU"/>
              </w:rPr>
              <w:t>3</w:t>
            </w:r>
          </w:p>
        </w:tc>
        <w:tc>
          <w:tcPr>
            <w:tcW w:w="1210" w:type="pct"/>
            <w:gridSpan w:val="4"/>
            <w:vAlign w:val="center"/>
          </w:tcPr>
          <w:p w14:paraId="4E5D120B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0.80 m</w:t>
            </w:r>
            <w:r>
              <w:rPr>
                <w:sz w:val="24"/>
                <w:vertAlign w:val="superscript"/>
                <w:lang w:eastAsia="en-AU"/>
              </w:rPr>
              <w:t>3</w:t>
            </w:r>
          </w:p>
        </w:tc>
        <w:tc>
          <w:tcPr>
            <w:tcW w:w="1130" w:type="pct"/>
            <w:gridSpan w:val="2"/>
            <w:vAlign w:val="center"/>
          </w:tcPr>
          <w:p w14:paraId="638A136D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.60 m</w:t>
            </w:r>
            <w:r>
              <w:rPr>
                <w:sz w:val="24"/>
                <w:vertAlign w:val="superscript"/>
                <w:lang w:eastAsia="en-AU"/>
              </w:rPr>
              <w:t>3</w:t>
            </w:r>
          </w:p>
        </w:tc>
      </w:tr>
      <w:tr w:rsidR="00862073" w14:paraId="56283BDC" w14:textId="77777777" w:rsidTr="004E5531">
        <w:tc>
          <w:tcPr>
            <w:tcW w:w="126" w:type="pct"/>
            <w:tcBorders>
              <w:bottom w:val="single" w:sz="2" w:space="0" w:color="auto"/>
            </w:tcBorders>
            <w:vAlign w:val="center"/>
          </w:tcPr>
          <w:p w14:paraId="0E5835E8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6918B6BB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321" w:type="pct"/>
            <w:gridSpan w:val="6"/>
            <w:tcBorders>
              <w:bottom w:val="single" w:sz="2" w:space="0" w:color="auto"/>
            </w:tcBorders>
            <w:vAlign w:val="center"/>
          </w:tcPr>
          <w:p w14:paraId="74271FA3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4"/>
            <w:tcBorders>
              <w:bottom w:val="single" w:sz="2" w:space="0" w:color="auto"/>
            </w:tcBorders>
            <w:vAlign w:val="center"/>
          </w:tcPr>
          <w:p w14:paraId="1BF5AC26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130" w:type="pct"/>
            <w:gridSpan w:val="2"/>
            <w:tcBorders>
              <w:bottom w:val="single" w:sz="2" w:space="0" w:color="auto"/>
            </w:tcBorders>
            <w:vAlign w:val="center"/>
          </w:tcPr>
          <w:p w14:paraId="3AD9F211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D86FD6" w:rsidRPr="00714075" w14:paraId="258D0F6E" w14:textId="77777777" w:rsidTr="00302803">
        <w:tc>
          <w:tcPr>
            <w:tcW w:w="5000" w:type="pct"/>
            <w:gridSpan w:val="16"/>
            <w:tcBorders>
              <w:top w:val="single" w:sz="4" w:space="0" w:color="auto"/>
            </w:tcBorders>
          </w:tcPr>
          <w:p w14:paraId="608D3DE9" w14:textId="77777777" w:rsidR="00D86FD6" w:rsidRPr="00714075" w:rsidRDefault="00D86FD6" w:rsidP="00257C2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86FD6" w:rsidRPr="00714075" w14:paraId="1AECEFB5" w14:textId="77777777" w:rsidTr="00302803">
        <w:trPr>
          <w:trHeight w:val="731"/>
        </w:trPr>
        <w:tc>
          <w:tcPr>
            <w:tcW w:w="5000" w:type="pct"/>
            <w:gridSpan w:val="16"/>
          </w:tcPr>
          <w:p w14:paraId="0D12CCFD" w14:textId="79AB2745" w:rsidR="004E5531" w:rsidRPr="004E5531" w:rsidRDefault="00D86FD6" w:rsidP="00257C21">
            <w:pPr>
              <w:pStyle w:val="Questions1"/>
              <w:jc w:val="left"/>
            </w:pPr>
            <w:r>
              <w:rPr>
                <w:b w:val="0"/>
              </w:rPr>
              <w:t>A b</w:t>
            </w:r>
            <w:r w:rsidR="0089767E">
              <w:rPr>
                <w:b w:val="0"/>
              </w:rPr>
              <w:t>ag</w:t>
            </w:r>
            <w:r>
              <w:rPr>
                <w:b w:val="0"/>
              </w:rPr>
              <w:t xml:space="preserve"> contains 18 white, 10 red, 9 black and 13 blue balls. </w:t>
            </w:r>
          </w:p>
          <w:p w14:paraId="135D041A" w14:textId="66B0D6EA" w:rsidR="004E5531" w:rsidRDefault="00D86FD6" w:rsidP="004E5531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>
              <w:rPr>
                <w:b w:val="0"/>
              </w:rPr>
              <w:t>Without looking Eth</w:t>
            </w:r>
            <w:r w:rsidR="004E5531">
              <w:rPr>
                <w:b w:val="0"/>
              </w:rPr>
              <w:t>an takes one ball from the b</w:t>
            </w:r>
            <w:r w:rsidR="0089767E">
              <w:rPr>
                <w:b w:val="0"/>
              </w:rPr>
              <w:t>ag</w:t>
            </w:r>
            <w:r w:rsidR="004E5531">
              <w:rPr>
                <w:b w:val="0"/>
              </w:rPr>
              <w:t>.</w:t>
            </w:r>
          </w:p>
          <w:p w14:paraId="2F95A523" w14:textId="1A7DEE06" w:rsidR="00D86FD6" w:rsidRPr="00714075" w:rsidRDefault="00D86FD6" w:rsidP="00A4691A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b w:val="0"/>
              </w:rPr>
              <w:t>What is the chance the ball is red?</w:t>
            </w:r>
          </w:p>
        </w:tc>
      </w:tr>
      <w:tr w:rsidR="00862073" w:rsidRPr="00CD20BE" w14:paraId="248B61D4" w14:textId="77777777" w:rsidTr="004E5531">
        <w:tc>
          <w:tcPr>
            <w:tcW w:w="165" w:type="pct"/>
            <w:gridSpan w:val="2"/>
            <w:vAlign w:val="center"/>
          </w:tcPr>
          <w:p w14:paraId="0EB4AAE1" w14:textId="77777777" w:rsidR="00D86FD6" w:rsidRPr="00CD20BE" w:rsidRDefault="00D86FD6" w:rsidP="00257C21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50" w:type="pct"/>
            <w:gridSpan w:val="4"/>
            <w:vAlign w:val="center"/>
          </w:tcPr>
          <w:p w14:paraId="440C2F16" w14:textId="37ED610E" w:rsidR="00D86FD6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240" w:dyaOrig="620" w14:anchorId="03ADC5C5">
                <v:shape id="_x0000_i1155" type="#_x0000_t75" style="width:12pt;height:31pt" o:ole="">
                  <v:imagedata r:id="rId44" o:title=""/>
                </v:shape>
                <o:OLEObject Type="Embed" ProgID="Equation.DSMT4" ShapeID="_x0000_i1155" DrawAspect="Content" ObjectID="_1515067304" r:id="rId45"/>
              </w:object>
            </w:r>
          </w:p>
        </w:tc>
        <w:tc>
          <w:tcPr>
            <w:tcW w:w="1262" w:type="pct"/>
            <w:gridSpan w:val="5"/>
            <w:vAlign w:val="center"/>
          </w:tcPr>
          <w:p w14:paraId="2277456C" w14:textId="0A5CBE6D" w:rsidR="00D86FD6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220" w:dyaOrig="620" w14:anchorId="4F14BC3C">
                <v:shape id="_x0000_i1160" type="#_x0000_t75" style="width:11pt;height:31pt" o:ole="">
                  <v:imagedata r:id="rId46" o:title=""/>
                </v:shape>
                <o:OLEObject Type="Embed" ProgID="Equation.DSMT4" ShapeID="_x0000_i1160" DrawAspect="Content" ObjectID="_1515067305" r:id="rId47"/>
              </w:object>
            </w:r>
          </w:p>
        </w:tc>
        <w:tc>
          <w:tcPr>
            <w:tcW w:w="1206" w:type="pct"/>
            <w:gridSpan w:val="4"/>
            <w:vAlign w:val="center"/>
          </w:tcPr>
          <w:p w14:paraId="54AEFF53" w14:textId="36FE468B" w:rsidR="00D86FD6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240" w:dyaOrig="620" w14:anchorId="08D96038">
                <v:shape id="_x0000_i1165" type="#_x0000_t75" style="width:12pt;height:31pt" o:ole="">
                  <v:imagedata r:id="rId48" o:title=""/>
                </v:shape>
                <o:OLEObject Type="Embed" ProgID="Equation.DSMT4" ShapeID="_x0000_i1165" DrawAspect="Content" ObjectID="_1515067306" r:id="rId49"/>
              </w:object>
            </w:r>
          </w:p>
        </w:tc>
        <w:tc>
          <w:tcPr>
            <w:tcW w:w="1116" w:type="pct"/>
            <w:vAlign w:val="center"/>
          </w:tcPr>
          <w:p w14:paraId="5885EABE" w14:textId="011D9EB3" w:rsidR="00D86FD6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220" w:dyaOrig="620" w14:anchorId="0BFEE47D">
                <v:shape id="_x0000_i1170" type="#_x0000_t75" style="width:11pt;height:31pt" o:ole="">
                  <v:imagedata r:id="rId50" o:title=""/>
                </v:shape>
                <o:OLEObject Type="Embed" ProgID="Equation.DSMT4" ShapeID="_x0000_i1170" DrawAspect="Content" ObjectID="_1515067307" r:id="rId51"/>
              </w:object>
            </w:r>
          </w:p>
        </w:tc>
      </w:tr>
      <w:tr w:rsidR="00862073" w:rsidRPr="00714075" w14:paraId="5238BC8C" w14:textId="77777777" w:rsidTr="004E5531">
        <w:tc>
          <w:tcPr>
            <w:tcW w:w="165" w:type="pct"/>
            <w:gridSpan w:val="2"/>
            <w:tcBorders>
              <w:bottom w:val="single" w:sz="2" w:space="0" w:color="auto"/>
            </w:tcBorders>
            <w:vAlign w:val="center"/>
          </w:tcPr>
          <w:p w14:paraId="1234BD96" w14:textId="77777777" w:rsidR="00D86FD6" w:rsidRPr="00714075" w:rsidRDefault="00D86FD6" w:rsidP="00257C21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50" w:type="pct"/>
            <w:gridSpan w:val="4"/>
            <w:tcBorders>
              <w:bottom w:val="single" w:sz="2" w:space="0" w:color="auto"/>
            </w:tcBorders>
            <w:vAlign w:val="center"/>
          </w:tcPr>
          <w:p w14:paraId="0C59E67B" w14:textId="77777777" w:rsidR="00D86FD6" w:rsidRPr="00714075" w:rsidRDefault="00D86FD6" w:rsidP="00257C21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62" w:type="pct"/>
            <w:gridSpan w:val="5"/>
            <w:tcBorders>
              <w:bottom w:val="single" w:sz="2" w:space="0" w:color="auto"/>
            </w:tcBorders>
            <w:vAlign w:val="center"/>
          </w:tcPr>
          <w:p w14:paraId="6FEBBEFE" w14:textId="77777777" w:rsidR="00D86FD6" w:rsidRPr="00714075" w:rsidRDefault="00D86FD6" w:rsidP="00257C21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4"/>
            <w:tcBorders>
              <w:bottom w:val="single" w:sz="2" w:space="0" w:color="auto"/>
            </w:tcBorders>
            <w:vAlign w:val="center"/>
          </w:tcPr>
          <w:p w14:paraId="420B0CF6" w14:textId="77777777" w:rsidR="00D86FD6" w:rsidRPr="00714075" w:rsidRDefault="00D86FD6" w:rsidP="00257C21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116" w:type="pct"/>
            <w:tcBorders>
              <w:bottom w:val="single" w:sz="2" w:space="0" w:color="auto"/>
            </w:tcBorders>
            <w:vAlign w:val="center"/>
          </w:tcPr>
          <w:p w14:paraId="3CFD086B" w14:textId="77777777" w:rsidR="00D86FD6" w:rsidRPr="00714075" w:rsidRDefault="00D86FD6" w:rsidP="00257C21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D86FD6" w14:paraId="33E1E670" w14:textId="77777777" w:rsidTr="00302803">
        <w:tc>
          <w:tcPr>
            <w:tcW w:w="5000" w:type="pct"/>
            <w:gridSpan w:val="16"/>
            <w:tcBorders>
              <w:top w:val="single" w:sz="2" w:space="0" w:color="auto"/>
            </w:tcBorders>
          </w:tcPr>
          <w:p w14:paraId="65A6323B" w14:textId="77777777" w:rsidR="00D86FD6" w:rsidRDefault="00D86FD6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1BC278B4" w14:textId="77777777" w:rsidR="004E5531" w:rsidRDefault="004E5531">
      <w:r>
        <w:rPr>
          <w:b/>
          <w:bCs/>
        </w:rPr>
        <w:br w:type="page"/>
      </w:r>
    </w:p>
    <w:tbl>
      <w:tblPr>
        <w:tblW w:w="4867" w:type="pct"/>
        <w:tblLook w:val="01E0" w:firstRow="1" w:lastRow="1" w:firstColumn="1" w:lastColumn="1" w:noHBand="0" w:noVBand="0"/>
      </w:tblPr>
      <w:tblGrid>
        <w:gridCol w:w="230"/>
        <w:gridCol w:w="29"/>
        <w:gridCol w:w="25"/>
        <w:gridCol w:w="13"/>
        <w:gridCol w:w="474"/>
        <w:gridCol w:w="1497"/>
        <w:gridCol w:w="155"/>
        <w:gridCol w:w="63"/>
        <w:gridCol w:w="642"/>
        <w:gridCol w:w="1260"/>
        <w:gridCol w:w="9"/>
        <w:gridCol w:w="239"/>
        <w:gridCol w:w="38"/>
        <w:gridCol w:w="9"/>
        <w:gridCol w:w="159"/>
        <w:gridCol w:w="2001"/>
        <w:gridCol w:w="25"/>
        <w:gridCol w:w="396"/>
        <w:gridCol w:w="1775"/>
      </w:tblGrid>
      <w:tr w:rsidR="00D86FD6" w14:paraId="1AEDD882" w14:textId="77777777" w:rsidTr="004E5531">
        <w:tc>
          <w:tcPr>
            <w:tcW w:w="2678" w:type="pct"/>
            <w:gridSpan w:val="15"/>
          </w:tcPr>
          <w:p w14:paraId="7C522AD4" w14:textId="4389E27C" w:rsidR="00D86FD6" w:rsidRDefault="00CA52A1" w:rsidP="00F942BE">
            <w:pPr>
              <w:pStyle w:val="Questions1"/>
            </w:pPr>
            <w:r>
              <w:rPr>
                <w:b w:val="0"/>
              </w:rPr>
              <w:lastRenderedPageBreak/>
              <w:t>Ryan</w:t>
            </w:r>
            <w:r w:rsidR="00D86FD6">
              <w:rPr>
                <w:b w:val="0"/>
              </w:rPr>
              <w:t xml:space="preserve"> looks at </w:t>
            </w:r>
            <w:r>
              <w:rPr>
                <w:b w:val="0"/>
              </w:rPr>
              <w:t xml:space="preserve">his alarm clock. </w:t>
            </w:r>
            <w:r w:rsidR="00D86FD6">
              <w:rPr>
                <w:b w:val="0"/>
              </w:rPr>
              <w:t>It is in the morning and his train arrives at 13:15.</w:t>
            </w:r>
          </w:p>
          <w:p w14:paraId="7742068A" w14:textId="77777777" w:rsidR="00D86FD6" w:rsidRDefault="00D86FD6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3B01E254" w14:textId="77777777" w:rsidR="00D86FD6" w:rsidRDefault="00D86FD6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12240186" w14:textId="50D74AAC" w:rsidR="00D86FD6" w:rsidRDefault="00A4691A" w:rsidP="00A4691A">
            <w:pPr>
              <w:pStyle w:val="Questions1"/>
              <w:numPr>
                <w:ilvl w:val="0"/>
                <w:numId w:val="0"/>
              </w:numPr>
              <w:ind w:left="426"/>
              <w:rPr>
                <w:b w:val="0"/>
              </w:rPr>
            </w:pPr>
            <w:r>
              <w:rPr>
                <w:b w:val="0"/>
              </w:rPr>
              <w:t>How long does he have to wait, before his train arrives?</w:t>
            </w:r>
          </w:p>
          <w:p w14:paraId="3A8B0AC3" w14:textId="77777777" w:rsidR="00D86FD6" w:rsidRDefault="00D86FD6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0A5B3365" w14:textId="796FCB4D" w:rsidR="00A4691A" w:rsidRDefault="00A4691A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  <w:tc>
          <w:tcPr>
            <w:tcW w:w="2322" w:type="pct"/>
            <w:gridSpan w:val="4"/>
          </w:tcPr>
          <w:p w14:paraId="67CF68A1" w14:textId="77777777" w:rsidR="00D86FD6" w:rsidRDefault="00CA52A1" w:rsidP="00F942BE">
            <w:pPr>
              <w:pStyle w:val="Questions1"/>
              <w:numPr>
                <w:ilvl w:val="0"/>
                <w:numId w:val="0"/>
              </w:numPr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463CB415" wp14:editId="37E07F93">
                  <wp:extent cx="1498137" cy="1350645"/>
                  <wp:effectExtent l="0" t="0" r="635" b="0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 rotWithShape="1"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499732" cy="1352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531" w14:paraId="3091702B" w14:textId="77777777" w:rsidTr="007A30B6">
        <w:tc>
          <w:tcPr>
            <w:tcW w:w="127" w:type="pct"/>
            <w:vAlign w:val="center"/>
          </w:tcPr>
          <w:p w14:paraId="3197BBE9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3" w:type="pct"/>
            <w:gridSpan w:val="6"/>
            <w:vAlign w:val="center"/>
          </w:tcPr>
          <w:p w14:paraId="25109477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 hour 15 mins</w:t>
            </w:r>
          </w:p>
        </w:tc>
        <w:tc>
          <w:tcPr>
            <w:tcW w:w="1224" w:type="pct"/>
            <w:gridSpan w:val="5"/>
            <w:vAlign w:val="center"/>
          </w:tcPr>
          <w:p w14:paraId="081C6343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 hours 15 mins</w:t>
            </w:r>
          </w:p>
        </w:tc>
        <w:tc>
          <w:tcPr>
            <w:tcW w:w="1221" w:type="pct"/>
            <w:gridSpan w:val="4"/>
            <w:vAlign w:val="center"/>
          </w:tcPr>
          <w:p w14:paraId="4418C680" w14:textId="77777777" w:rsidR="00D86FD6" w:rsidRDefault="00D86FD6" w:rsidP="00CA52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 hours 2</w:t>
            </w:r>
            <w:r w:rsidR="00CA52A1">
              <w:rPr>
                <w:sz w:val="24"/>
                <w:lang w:eastAsia="en-AU"/>
              </w:rPr>
              <w:t>5</w:t>
            </w:r>
            <w:r>
              <w:rPr>
                <w:sz w:val="24"/>
                <w:lang w:eastAsia="en-AU"/>
              </w:rPr>
              <w:t xml:space="preserve"> mins</w:t>
            </w:r>
          </w:p>
        </w:tc>
        <w:tc>
          <w:tcPr>
            <w:tcW w:w="1215" w:type="pct"/>
            <w:gridSpan w:val="3"/>
            <w:vAlign w:val="center"/>
          </w:tcPr>
          <w:p w14:paraId="0583E915" w14:textId="77777777" w:rsidR="00D86FD6" w:rsidRDefault="00D86FD6" w:rsidP="00CA52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 xml:space="preserve">3 hours </w:t>
            </w:r>
            <w:r w:rsidR="00CA52A1">
              <w:rPr>
                <w:sz w:val="24"/>
                <w:lang w:eastAsia="en-AU"/>
              </w:rPr>
              <w:t>5</w:t>
            </w:r>
            <w:r>
              <w:rPr>
                <w:sz w:val="24"/>
                <w:lang w:eastAsia="en-AU"/>
              </w:rPr>
              <w:t xml:space="preserve"> mins</w:t>
            </w:r>
          </w:p>
        </w:tc>
      </w:tr>
      <w:tr w:rsidR="007A30B6" w14:paraId="3B71AC27" w14:textId="77777777" w:rsidTr="007A30B6">
        <w:tc>
          <w:tcPr>
            <w:tcW w:w="127" w:type="pct"/>
            <w:tcBorders>
              <w:bottom w:val="single" w:sz="2" w:space="0" w:color="auto"/>
            </w:tcBorders>
            <w:vAlign w:val="center"/>
          </w:tcPr>
          <w:p w14:paraId="5688FB89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3" w:type="pct"/>
            <w:gridSpan w:val="6"/>
            <w:tcBorders>
              <w:bottom w:val="single" w:sz="2" w:space="0" w:color="auto"/>
            </w:tcBorders>
            <w:vAlign w:val="center"/>
          </w:tcPr>
          <w:p w14:paraId="60268F68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4" w:type="pct"/>
            <w:gridSpan w:val="5"/>
            <w:tcBorders>
              <w:bottom w:val="single" w:sz="2" w:space="0" w:color="auto"/>
            </w:tcBorders>
            <w:vAlign w:val="center"/>
          </w:tcPr>
          <w:p w14:paraId="4258846A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1" w:type="pct"/>
            <w:gridSpan w:val="4"/>
            <w:tcBorders>
              <w:bottom w:val="single" w:sz="2" w:space="0" w:color="auto"/>
            </w:tcBorders>
            <w:vAlign w:val="center"/>
          </w:tcPr>
          <w:p w14:paraId="58DCA51B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3"/>
            <w:tcBorders>
              <w:bottom w:val="single" w:sz="2" w:space="0" w:color="auto"/>
            </w:tcBorders>
            <w:vAlign w:val="center"/>
          </w:tcPr>
          <w:p w14:paraId="23B6EB68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664B71" w14:paraId="24D5E503" w14:textId="77777777" w:rsidTr="00302803">
        <w:tc>
          <w:tcPr>
            <w:tcW w:w="5000" w:type="pct"/>
            <w:gridSpan w:val="19"/>
            <w:tcBorders>
              <w:top w:val="single" w:sz="2" w:space="0" w:color="auto"/>
            </w:tcBorders>
          </w:tcPr>
          <w:p w14:paraId="12E636ED" w14:textId="77777777" w:rsidR="00664B71" w:rsidRDefault="00664B71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E5531" w:rsidRPr="00714075" w14:paraId="3F5E78D2" w14:textId="77777777" w:rsidTr="004E5531">
        <w:tc>
          <w:tcPr>
            <w:tcW w:w="2432" w:type="pct"/>
            <w:gridSpan w:val="11"/>
          </w:tcPr>
          <w:p w14:paraId="3CBF5F6F" w14:textId="77777777" w:rsidR="00664B71" w:rsidRPr="00906A94" w:rsidRDefault="00664B71" w:rsidP="00664B71">
            <w:pPr>
              <w:pStyle w:val="Questions1"/>
              <w:jc w:val="left"/>
            </w:pPr>
            <w:r>
              <w:rPr>
                <w:b w:val="0"/>
              </w:rPr>
              <w:t>A rectangular field has a perimeter of 70 metres. Each long side has a length of 25 metres.</w:t>
            </w:r>
          </w:p>
          <w:p w14:paraId="14BCF9C5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What is the length of each short side?</w:t>
            </w:r>
          </w:p>
          <w:p w14:paraId="30C6C93E" w14:textId="77777777" w:rsidR="00664B71" w:rsidRPr="00C927C5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(Answer to the nearest metre)</w:t>
            </w:r>
          </w:p>
        </w:tc>
        <w:tc>
          <w:tcPr>
            <w:tcW w:w="2568" w:type="pct"/>
            <w:gridSpan w:val="8"/>
            <w:vAlign w:val="center"/>
          </w:tcPr>
          <w:p w14:paraId="55231EB9" w14:textId="77777777" w:rsidR="00664B71" w:rsidRPr="00714075" w:rsidRDefault="00664B71" w:rsidP="00664B71">
            <w:pPr>
              <w:pStyle w:val="Questions1"/>
              <w:numPr>
                <w:ilvl w:val="0"/>
                <w:numId w:val="0"/>
              </w:numPr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0F8FC436" wp14:editId="1967131A">
                  <wp:extent cx="1637538" cy="736854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7538" cy="7368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4B71" w:rsidRPr="009A25DE" w14:paraId="178035A0" w14:textId="77777777" w:rsidTr="00A4691A">
        <w:trPr>
          <w:trHeight w:val="895"/>
        </w:trPr>
        <w:tc>
          <w:tcPr>
            <w:tcW w:w="5000" w:type="pct"/>
            <w:gridSpan w:val="19"/>
            <w:vAlign w:val="center"/>
          </w:tcPr>
          <w:p w14:paraId="264DF36C" w14:textId="77777777" w:rsidR="00664B71" w:rsidRPr="00E02ACE" w:rsidRDefault="00664B71" w:rsidP="00F942BE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22548ADD" wp14:editId="75961D30">
                      <wp:simplePos x="0" y="0"/>
                      <wp:positionH relativeFrom="column">
                        <wp:posOffset>231140</wp:posOffset>
                      </wp:positionH>
                      <wp:positionV relativeFrom="paragraph">
                        <wp:posOffset>123190</wp:posOffset>
                      </wp:positionV>
                      <wp:extent cx="1285875" cy="390525"/>
                      <wp:effectExtent l="0" t="0" r="34925" b="15875"/>
                      <wp:wrapNone/>
                      <wp:docPr id="15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FE683A" w14:textId="77777777" w:rsidR="00664B71" w:rsidRDefault="00664B71" w:rsidP="00664B7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548ADD" id="Text Box 4" o:spid="_x0000_s1027" type="#_x0000_t202" style="position:absolute;left:0;text-align:left;margin-left:18.2pt;margin-top:9.7pt;width:101.25pt;height:30.7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" strokeweight=".25pt">
                      <v:textbox>
                        <w:txbxContent>
                          <w:p w14:paraId="0FFE683A" w14:textId="77777777" w:rsidR="00664B71" w:rsidRDefault="00664B71" w:rsidP="00664B71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E5531" w:rsidRPr="00714075" w14:paraId="3EAC5394" w14:textId="77777777" w:rsidTr="00A4691A">
        <w:trPr>
          <w:trHeight w:val="427"/>
        </w:trPr>
        <w:tc>
          <w:tcPr>
            <w:tcW w:w="143" w:type="pct"/>
            <w:gridSpan w:val="2"/>
            <w:tcBorders>
              <w:bottom w:val="single" w:sz="4" w:space="0" w:color="auto"/>
            </w:tcBorders>
            <w:vAlign w:val="center"/>
          </w:tcPr>
          <w:p w14:paraId="2C96083A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11" w:type="pct"/>
            <w:gridSpan w:val="4"/>
            <w:tcBorders>
              <w:bottom w:val="single" w:sz="4" w:space="0" w:color="auto"/>
            </w:tcBorders>
            <w:vAlign w:val="center"/>
          </w:tcPr>
          <w:p w14:paraId="12C66F64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476" w:type="pct"/>
            <w:gridSpan w:val="3"/>
            <w:tcBorders>
              <w:bottom w:val="single" w:sz="4" w:space="0" w:color="auto"/>
            </w:tcBorders>
            <w:vAlign w:val="center"/>
          </w:tcPr>
          <w:p w14:paraId="61AC0C65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2288" w:type="pct"/>
            <w:gridSpan w:val="9"/>
            <w:tcBorders>
              <w:bottom w:val="single" w:sz="4" w:space="0" w:color="auto"/>
            </w:tcBorders>
            <w:vAlign w:val="center"/>
          </w:tcPr>
          <w:p w14:paraId="206459F5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982" w:type="pct"/>
            <w:tcBorders>
              <w:bottom w:val="single" w:sz="4" w:space="0" w:color="auto"/>
            </w:tcBorders>
            <w:vAlign w:val="center"/>
          </w:tcPr>
          <w:p w14:paraId="44DBC89F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FD6665" w14:paraId="04CF49BE" w14:textId="77777777" w:rsidTr="00302803">
        <w:tc>
          <w:tcPr>
            <w:tcW w:w="5000" w:type="pct"/>
            <w:gridSpan w:val="19"/>
            <w:tcBorders>
              <w:top w:val="single" w:sz="2" w:space="0" w:color="auto"/>
            </w:tcBorders>
          </w:tcPr>
          <w:p w14:paraId="740F2A1B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5EC63034" w14:textId="77777777" w:rsidTr="00302803">
        <w:tc>
          <w:tcPr>
            <w:tcW w:w="5000" w:type="pct"/>
            <w:gridSpan w:val="19"/>
          </w:tcPr>
          <w:p w14:paraId="1F4CC249" w14:textId="70070F7E" w:rsidR="00FD6665" w:rsidRDefault="00076B22" w:rsidP="00D04A5B">
            <w:pPr>
              <w:pStyle w:val="Questions1"/>
            </w:pPr>
            <w:r>
              <w:rPr>
                <w:b w:val="0"/>
              </w:rPr>
              <w:t xml:space="preserve">Evaluate </w:t>
            </w:r>
            <w:r w:rsidR="00D04A5B" w:rsidRPr="00D04A5B">
              <w:rPr>
                <w:position w:val="-6"/>
              </w:rPr>
              <w:object w:dxaOrig="920" w:dyaOrig="279" w14:anchorId="6FBAB5D3">
                <v:shape id="_x0000_i1175" type="#_x0000_t75" style="width:46pt;height:13.95pt" o:ole="">
                  <v:imagedata r:id="rId54" o:title=""/>
                </v:shape>
                <o:OLEObject Type="Embed" ProgID="Equation.DSMT4" ShapeID="_x0000_i1175" DrawAspect="Content" ObjectID="_1515067308" r:id="rId55"/>
              </w:object>
            </w:r>
          </w:p>
        </w:tc>
      </w:tr>
      <w:tr w:rsidR="004E5531" w14:paraId="03B88BAF" w14:textId="77777777" w:rsidTr="007A30B6">
        <w:tc>
          <w:tcPr>
            <w:tcW w:w="164" w:type="pct"/>
            <w:gridSpan w:val="4"/>
            <w:vAlign w:val="center"/>
          </w:tcPr>
          <w:p w14:paraId="743411E1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4"/>
            <w:vAlign w:val="center"/>
          </w:tcPr>
          <w:p w14:paraId="0C9EE086" w14:textId="77777777" w:rsidR="00FD6665" w:rsidRDefault="00076B22" w:rsidP="00076B2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0.12</w:t>
            </w:r>
          </w:p>
        </w:tc>
        <w:tc>
          <w:tcPr>
            <w:tcW w:w="1215" w:type="pct"/>
            <w:gridSpan w:val="6"/>
            <w:vAlign w:val="center"/>
          </w:tcPr>
          <w:p w14:paraId="46182ADA" w14:textId="77777777" w:rsidR="00FD6665" w:rsidRDefault="00076B22" w:rsidP="00076B2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0.645</w:t>
            </w:r>
          </w:p>
        </w:tc>
        <w:tc>
          <w:tcPr>
            <w:tcW w:w="1209" w:type="pct"/>
            <w:gridSpan w:val="3"/>
            <w:vAlign w:val="center"/>
          </w:tcPr>
          <w:p w14:paraId="2830D38D" w14:textId="77777777" w:rsidR="00FD6665" w:rsidRDefault="00076B22" w:rsidP="00076B2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2.12</w:t>
            </w:r>
          </w:p>
        </w:tc>
        <w:tc>
          <w:tcPr>
            <w:tcW w:w="1201" w:type="pct"/>
            <w:gridSpan w:val="2"/>
            <w:vAlign w:val="center"/>
          </w:tcPr>
          <w:p w14:paraId="74308057" w14:textId="77777777" w:rsidR="00FD6665" w:rsidRDefault="00076B22" w:rsidP="00076B2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2.145</w:t>
            </w:r>
          </w:p>
        </w:tc>
      </w:tr>
      <w:tr w:rsidR="004E5531" w14:paraId="0A627153" w14:textId="77777777" w:rsidTr="007A30B6">
        <w:tc>
          <w:tcPr>
            <w:tcW w:w="164" w:type="pct"/>
            <w:gridSpan w:val="4"/>
            <w:tcBorders>
              <w:bottom w:val="single" w:sz="2" w:space="0" w:color="auto"/>
            </w:tcBorders>
            <w:vAlign w:val="center"/>
          </w:tcPr>
          <w:p w14:paraId="59D378A3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4"/>
            <w:tcBorders>
              <w:bottom w:val="single" w:sz="2" w:space="0" w:color="auto"/>
            </w:tcBorders>
            <w:vAlign w:val="center"/>
          </w:tcPr>
          <w:p w14:paraId="20C7EAA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6"/>
            <w:tcBorders>
              <w:bottom w:val="single" w:sz="2" w:space="0" w:color="auto"/>
            </w:tcBorders>
            <w:vAlign w:val="center"/>
          </w:tcPr>
          <w:p w14:paraId="308279B7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9" w:type="pct"/>
            <w:gridSpan w:val="3"/>
            <w:tcBorders>
              <w:bottom w:val="single" w:sz="2" w:space="0" w:color="auto"/>
            </w:tcBorders>
            <w:vAlign w:val="center"/>
          </w:tcPr>
          <w:p w14:paraId="188421E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1" w:type="pct"/>
            <w:gridSpan w:val="2"/>
            <w:tcBorders>
              <w:bottom w:val="single" w:sz="2" w:space="0" w:color="auto"/>
            </w:tcBorders>
            <w:vAlign w:val="center"/>
          </w:tcPr>
          <w:p w14:paraId="2016164E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5469888D" w14:textId="77777777" w:rsidTr="00302803">
        <w:tc>
          <w:tcPr>
            <w:tcW w:w="5000" w:type="pct"/>
            <w:gridSpan w:val="19"/>
            <w:tcBorders>
              <w:top w:val="single" w:sz="2" w:space="0" w:color="auto"/>
            </w:tcBorders>
          </w:tcPr>
          <w:p w14:paraId="7DA23F76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2E0EFEE5" w14:textId="77777777" w:rsidTr="00302803">
        <w:tc>
          <w:tcPr>
            <w:tcW w:w="5000" w:type="pct"/>
            <w:gridSpan w:val="19"/>
          </w:tcPr>
          <w:p w14:paraId="6FA87EA2" w14:textId="7A92EB81" w:rsidR="00FD6665" w:rsidRDefault="00A4691A" w:rsidP="00D04A5B">
            <w:pPr>
              <w:pStyle w:val="Questions1"/>
            </w:pPr>
            <w:r>
              <w:rPr>
                <w:b w:val="0"/>
              </w:rPr>
              <w:t>What is a</w:t>
            </w:r>
            <w:r w:rsidR="00260391">
              <w:rPr>
                <w:b w:val="0"/>
              </w:rPr>
              <w:t xml:space="preserve">nother way of writing </w:t>
            </w:r>
            <w:r w:rsidR="00D04A5B" w:rsidRPr="00025957">
              <w:rPr>
                <w:position w:val="-4"/>
              </w:rPr>
              <w:object w:dxaOrig="279" w:dyaOrig="300" w14:anchorId="00629F75">
                <v:shape id="_x0000_i1183" type="#_x0000_t75" style="width:13.95pt;height:15pt" o:ole="">
                  <v:imagedata r:id="rId56" o:title=""/>
                </v:shape>
                <o:OLEObject Type="Embed" ProgID="Equation.DSMT4" ShapeID="_x0000_i1183" DrawAspect="Content" ObjectID="_1515067309" r:id="rId57"/>
              </w:object>
            </w:r>
            <w:r>
              <w:rPr>
                <w:b w:val="0"/>
              </w:rPr>
              <w:t>?</w:t>
            </w:r>
          </w:p>
        </w:tc>
      </w:tr>
      <w:tr w:rsidR="004E5531" w14:paraId="08A7573D" w14:textId="77777777" w:rsidTr="007A30B6">
        <w:tc>
          <w:tcPr>
            <w:tcW w:w="164" w:type="pct"/>
            <w:gridSpan w:val="4"/>
            <w:vAlign w:val="center"/>
          </w:tcPr>
          <w:p w14:paraId="10555C5A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4"/>
            <w:vAlign w:val="center"/>
          </w:tcPr>
          <w:p w14:paraId="35C4B546" w14:textId="4092AF24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025957">
              <w:rPr>
                <w:position w:val="-4"/>
              </w:rPr>
              <w:object w:dxaOrig="499" w:dyaOrig="260" w14:anchorId="032551C8">
                <v:shape id="_x0000_i1191" type="#_x0000_t75" style="width:24.95pt;height:13pt" o:ole="">
                  <v:imagedata r:id="rId58" o:title=""/>
                </v:shape>
                <o:OLEObject Type="Embed" ProgID="Equation.DSMT4" ShapeID="_x0000_i1191" DrawAspect="Content" ObjectID="_1515067310" r:id="rId59"/>
              </w:object>
            </w:r>
            <w:r w:rsidR="00260391">
              <w:rPr>
                <w:sz w:val="24"/>
                <w:lang w:eastAsia="en-AU"/>
              </w:rPr>
              <w:t xml:space="preserve"> </w:t>
            </w:r>
          </w:p>
        </w:tc>
        <w:tc>
          <w:tcPr>
            <w:tcW w:w="1210" w:type="pct"/>
            <w:gridSpan w:val="5"/>
            <w:vAlign w:val="center"/>
          </w:tcPr>
          <w:p w14:paraId="566B0A55" w14:textId="78EFD6FF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025957">
              <w:rPr>
                <w:position w:val="-4"/>
              </w:rPr>
              <w:object w:dxaOrig="499" w:dyaOrig="260" w14:anchorId="18E981FF">
                <v:shape id="_x0000_i1199" type="#_x0000_t75" style="width:24.95pt;height:13pt" o:ole="">
                  <v:imagedata r:id="rId60" o:title=""/>
                </v:shape>
                <o:OLEObject Type="Embed" ProgID="Equation.DSMT4" ShapeID="_x0000_i1199" DrawAspect="Content" ObjectID="_1515067311" r:id="rId61"/>
              </w:object>
            </w:r>
            <w:r w:rsidR="00260391">
              <w:rPr>
                <w:sz w:val="24"/>
                <w:lang w:eastAsia="en-AU"/>
              </w:rPr>
              <w:t xml:space="preserve"> </w:t>
            </w:r>
          </w:p>
        </w:tc>
        <w:tc>
          <w:tcPr>
            <w:tcW w:w="1214" w:type="pct"/>
            <w:gridSpan w:val="4"/>
            <w:vAlign w:val="center"/>
          </w:tcPr>
          <w:p w14:paraId="637838CB" w14:textId="79B6EDEC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025957">
              <w:rPr>
                <w:position w:val="-4"/>
              </w:rPr>
              <w:object w:dxaOrig="520" w:dyaOrig="260" w14:anchorId="449DAE35">
                <v:shape id="_x0000_i1204" type="#_x0000_t75" style="width:26pt;height:13pt" o:ole="">
                  <v:imagedata r:id="rId62" o:title=""/>
                </v:shape>
                <o:OLEObject Type="Embed" ProgID="Equation.DSMT4" ShapeID="_x0000_i1204" DrawAspect="Content" ObjectID="_1515067312" r:id="rId63"/>
              </w:object>
            </w:r>
            <w:r w:rsidR="00260391">
              <w:rPr>
                <w:sz w:val="24"/>
                <w:lang w:eastAsia="en-AU"/>
              </w:rPr>
              <w:t xml:space="preserve"> </w:t>
            </w:r>
          </w:p>
        </w:tc>
        <w:tc>
          <w:tcPr>
            <w:tcW w:w="1201" w:type="pct"/>
            <w:gridSpan w:val="2"/>
            <w:vAlign w:val="center"/>
          </w:tcPr>
          <w:p w14:paraId="16279C64" w14:textId="49855039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025957">
              <w:rPr>
                <w:position w:val="-4"/>
              </w:rPr>
              <w:object w:dxaOrig="1120" w:dyaOrig="260" w14:anchorId="078A9349">
                <v:shape id="_x0000_i1209" type="#_x0000_t75" style="width:56pt;height:13pt" o:ole="">
                  <v:imagedata r:id="rId64" o:title=""/>
                </v:shape>
                <o:OLEObject Type="Embed" ProgID="Equation.DSMT4" ShapeID="_x0000_i1209" DrawAspect="Content" ObjectID="_1515067313" r:id="rId65"/>
              </w:object>
            </w:r>
            <w:r w:rsidR="00260391">
              <w:rPr>
                <w:sz w:val="24"/>
                <w:lang w:eastAsia="en-AU"/>
              </w:rPr>
              <w:t xml:space="preserve"> </w:t>
            </w:r>
          </w:p>
        </w:tc>
      </w:tr>
      <w:tr w:rsidR="004E5531" w14:paraId="731CFFD4" w14:textId="77777777" w:rsidTr="007A30B6">
        <w:tc>
          <w:tcPr>
            <w:tcW w:w="164" w:type="pct"/>
            <w:gridSpan w:val="4"/>
            <w:tcBorders>
              <w:bottom w:val="single" w:sz="2" w:space="0" w:color="auto"/>
            </w:tcBorders>
            <w:vAlign w:val="center"/>
          </w:tcPr>
          <w:p w14:paraId="16CA6766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4"/>
            <w:tcBorders>
              <w:bottom w:val="single" w:sz="2" w:space="0" w:color="auto"/>
            </w:tcBorders>
            <w:vAlign w:val="center"/>
          </w:tcPr>
          <w:p w14:paraId="6DED7C48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5"/>
            <w:tcBorders>
              <w:bottom w:val="single" w:sz="2" w:space="0" w:color="auto"/>
            </w:tcBorders>
            <w:vAlign w:val="center"/>
          </w:tcPr>
          <w:p w14:paraId="4AC5DA41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4"/>
            <w:tcBorders>
              <w:bottom w:val="single" w:sz="2" w:space="0" w:color="auto"/>
            </w:tcBorders>
            <w:vAlign w:val="center"/>
          </w:tcPr>
          <w:p w14:paraId="2352D272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1" w:type="pct"/>
            <w:gridSpan w:val="2"/>
            <w:tcBorders>
              <w:bottom w:val="single" w:sz="2" w:space="0" w:color="auto"/>
            </w:tcBorders>
            <w:vAlign w:val="center"/>
          </w:tcPr>
          <w:p w14:paraId="3B60294B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29DD66AF" w14:textId="77777777" w:rsidTr="00302803">
        <w:tc>
          <w:tcPr>
            <w:tcW w:w="5000" w:type="pct"/>
            <w:gridSpan w:val="19"/>
            <w:tcBorders>
              <w:top w:val="single" w:sz="2" w:space="0" w:color="auto"/>
            </w:tcBorders>
          </w:tcPr>
          <w:p w14:paraId="3A8F6333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E5531" w:rsidRPr="00F75ACF" w14:paraId="772B6B5D" w14:textId="77777777" w:rsidTr="0089767E">
        <w:trPr>
          <w:trHeight w:val="2168"/>
        </w:trPr>
        <w:tc>
          <w:tcPr>
            <w:tcW w:w="2427" w:type="pct"/>
            <w:gridSpan w:val="10"/>
          </w:tcPr>
          <w:p w14:paraId="357AF9D4" w14:textId="77777777" w:rsidR="004E5531" w:rsidRPr="004E5531" w:rsidRDefault="00664B71" w:rsidP="00F942BE">
            <w:pPr>
              <w:pStyle w:val="Questions1"/>
            </w:pPr>
            <w:r>
              <w:rPr>
                <w:b w:val="0"/>
              </w:rPr>
              <w:t xml:space="preserve">Jessica is travelling along Campbell St towards Taylor Square. </w:t>
            </w:r>
          </w:p>
          <w:p w14:paraId="2DB9022B" w14:textId="49CF16B1" w:rsidR="00664B71" w:rsidRDefault="00664B71" w:rsidP="004E5531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She makes a left turn into Crown St and then a left turn into Oxford St.</w:t>
            </w:r>
          </w:p>
          <w:p w14:paraId="28A6694E" w14:textId="77777777" w:rsidR="004E5531" w:rsidRPr="000038A6" w:rsidRDefault="004E5531" w:rsidP="004E5531">
            <w:pPr>
              <w:pStyle w:val="Questions1"/>
              <w:numPr>
                <w:ilvl w:val="0"/>
                <w:numId w:val="0"/>
              </w:numPr>
              <w:ind w:left="360"/>
            </w:pPr>
          </w:p>
          <w:p w14:paraId="493E8EB2" w14:textId="77777777" w:rsidR="00664B71" w:rsidRPr="0084271F" w:rsidRDefault="00664B71" w:rsidP="00A4691A">
            <w:pPr>
              <w:pStyle w:val="Questions1"/>
              <w:numPr>
                <w:ilvl w:val="0"/>
                <w:numId w:val="0"/>
              </w:numPr>
              <w:ind w:left="426"/>
              <w:jc w:val="left"/>
              <w:rPr>
                <w:b w:val="0"/>
              </w:rPr>
            </w:pPr>
            <w:r>
              <w:rPr>
                <w:b w:val="0"/>
              </w:rPr>
              <w:t>What direction is Jessica travelling along Oxford St?</w:t>
            </w:r>
          </w:p>
        </w:tc>
        <w:tc>
          <w:tcPr>
            <w:tcW w:w="2573" w:type="pct"/>
            <w:gridSpan w:val="9"/>
            <w:vMerge w:val="restart"/>
            <w:vAlign w:val="center"/>
          </w:tcPr>
          <w:p w14:paraId="7FF50E1D" w14:textId="7CC9F770" w:rsidR="00664B71" w:rsidRPr="00F75ACF" w:rsidRDefault="004E5531" w:rsidP="00664B71">
            <w:pPr>
              <w:pStyle w:val="Questions1"/>
              <w:numPr>
                <w:ilvl w:val="0"/>
                <w:numId w:val="0"/>
              </w:numPr>
              <w:ind w:left="-109"/>
              <w:jc w:val="center"/>
            </w:pPr>
            <w:r>
              <w:rPr>
                <w:b w:val="0"/>
                <w:bCs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1EA5B7C8" wp14:editId="60612515">
                      <wp:simplePos x="0" y="0"/>
                      <wp:positionH relativeFrom="column">
                        <wp:posOffset>2390140</wp:posOffset>
                      </wp:positionH>
                      <wp:positionV relativeFrom="paragraph">
                        <wp:posOffset>78740</wp:posOffset>
                      </wp:positionV>
                      <wp:extent cx="466725" cy="922655"/>
                      <wp:effectExtent l="0" t="0" r="0" b="0"/>
                      <wp:wrapNone/>
                      <wp:docPr id="17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725" cy="9226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CB599B" w14:textId="77777777" w:rsidR="00664B71" w:rsidRDefault="00664B71" w:rsidP="00664B71">
                                  <w:pPr>
                                    <w:jc w:val="center"/>
                                  </w:pPr>
                                  <w:r>
                                    <w:t>N</w:t>
                                  </w:r>
                                </w:p>
                                <w:p w14:paraId="1239493B" w14:textId="77777777" w:rsidR="00664B71" w:rsidRDefault="00664B71" w:rsidP="00664B7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  <w:lang w:val="en-US"/>
                                    </w:rPr>
                                    <w:drawing>
                                      <wp:inline distT="0" distB="0" distL="0" distR="0" wp14:anchorId="2A2D3089" wp14:editId="22ABB73C">
                                        <wp:extent cx="193040" cy="274320"/>
                                        <wp:effectExtent l="0" t="0" r="10160" b="5080"/>
                                        <wp:docPr id="226" name="Picture 22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3040" cy="2743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A5B7C8" id="Text Box 5" o:spid="_x0000_s1028" type="#_x0000_t202" style="position:absolute;left:0;text-align:left;margin-left:188.2pt;margin-top:6.2pt;width:36.75pt;height:72.6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" stroked="f">
                      <v:textbox>
                        <w:txbxContent>
                          <w:p w14:paraId="16CB599B" w14:textId="77777777" w:rsidR="00664B71" w:rsidRDefault="00664B71" w:rsidP="00664B71">
                            <w:pPr>
                              <w:jc w:val="center"/>
                            </w:pPr>
                            <w:r>
                              <w:t>N</w:t>
                            </w:r>
                          </w:p>
                          <w:p w14:paraId="1239493B" w14:textId="77777777" w:rsidR="00664B71" w:rsidRDefault="00664B71" w:rsidP="00664B71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2A2D3089" wp14:editId="22ABB73C">
                                  <wp:extent cx="193040" cy="274320"/>
                                  <wp:effectExtent l="0" t="0" r="10160" b="5080"/>
                                  <wp:docPr id="226" name="Picture 2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3040" cy="2743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64B71"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4697DEA0" wp14:editId="60D0222E">
                  <wp:extent cx="2097731" cy="2275840"/>
                  <wp:effectExtent l="0" t="0" r="10795" b="1016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7731" cy="227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531" w:rsidRPr="00714075" w14:paraId="2DEE8222" w14:textId="77777777" w:rsidTr="007A30B6">
        <w:tc>
          <w:tcPr>
            <w:tcW w:w="157" w:type="pct"/>
            <w:gridSpan w:val="3"/>
            <w:vAlign w:val="center"/>
          </w:tcPr>
          <w:p w14:paraId="57C2C04D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vAlign w:val="center"/>
          </w:tcPr>
          <w:p w14:paraId="65582B01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001" w:type="pct"/>
            <w:gridSpan w:val="5"/>
            <w:vAlign w:val="center"/>
          </w:tcPr>
          <w:p w14:paraId="0276A7D3" w14:textId="77777777" w:rsidR="00664B71" w:rsidRPr="00CD20BE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  <w:r>
              <w:rPr>
                <w:sz w:val="24"/>
              </w:rPr>
              <w:t>North-East</w:t>
            </w:r>
          </w:p>
        </w:tc>
        <w:tc>
          <w:tcPr>
            <w:tcW w:w="2573" w:type="pct"/>
            <w:gridSpan w:val="9"/>
            <w:vMerge/>
            <w:vAlign w:val="center"/>
          </w:tcPr>
          <w:p w14:paraId="1D10F0B1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</w:tr>
      <w:tr w:rsidR="004E5531" w:rsidRPr="00714075" w14:paraId="41B93D2F" w14:textId="77777777" w:rsidTr="007A30B6">
        <w:tc>
          <w:tcPr>
            <w:tcW w:w="157" w:type="pct"/>
            <w:gridSpan w:val="3"/>
            <w:vAlign w:val="center"/>
          </w:tcPr>
          <w:p w14:paraId="320315F0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vAlign w:val="center"/>
          </w:tcPr>
          <w:p w14:paraId="3B6D6BE2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001" w:type="pct"/>
            <w:gridSpan w:val="5"/>
            <w:vAlign w:val="center"/>
          </w:tcPr>
          <w:p w14:paraId="6FD092D1" w14:textId="77777777" w:rsidR="00664B71" w:rsidRPr="00CD20BE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</w:rPr>
              <w:t>North-West</w:t>
            </w:r>
          </w:p>
        </w:tc>
        <w:tc>
          <w:tcPr>
            <w:tcW w:w="2573" w:type="pct"/>
            <w:gridSpan w:val="9"/>
            <w:vMerge/>
            <w:vAlign w:val="center"/>
          </w:tcPr>
          <w:p w14:paraId="2F9D5456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E5531" w:rsidRPr="00714075" w14:paraId="0C6F7435" w14:textId="77777777" w:rsidTr="007A30B6">
        <w:tc>
          <w:tcPr>
            <w:tcW w:w="157" w:type="pct"/>
            <w:gridSpan w:val="3"/>
            <w:vAlign w:val="center"/>
          </w:tcPr>
          <w:p w14:paraId="7A6D1B06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vAlign w:val="center"/>
          </w:tcPr>
          <w:p w14:paraId="46B2A50C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001" w:type="pct"/>
            <w:gridSpan w:val="5"/>
            <w:vAlign w:val="center"/>
          </w:tcPr>
          <w:p w14:paraId="4E729E8A" w14:textId="77777777" w:rsidR="00664B71" w:rsidRPr="00CD20BE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</w:rPr>
              <w:t>South-East</w:t>
            </w:r>
          </w:p>
        </w:tc>
        <w:tc>
          <w:tcPr>
            <w:tcW w:w="2573" w:type="pct"/>
            <w:gridSpan w:val="9"/>
            <w:vMerge/>
            <w:vAlign w:val="center"/>
          </w:tcPr>
          <w:p w14:paraId="1E390487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E5531" w:rsidRPr="00714075" w14:paraId="267F840E" w14:textId="77777777" w:rsidTr="0089767E">
        <w:trPr>
          <w:trHeight w:val="359"/>
        </w:trPr>
        <w:tc>
          <w:tcPr>
            <w:tcW w:w="157" w:type="pct"/>
            <w:gridSpan w:val="3"/>
            <w:vAlign w:val="center"/>
          </w:tcPr>
          <w:p w14:paraId="2AC9BB78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vAlign w:val="center"/>
          </w:tcPr>
          <w:p w14:paraId="1829B680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001" w:type="pct"/>
            <w:gridSpan w:val="5"/>
            <w:vAlign w:val="center"/>
          </w:tcPr>
          <w:p w14:paraId="134B000E" w14:textId="77777777" w:rsidR="00664B71" w:rsidRPr="00CD20BE" w:rsidRDefault="00664B71" w:rsidP="0089767E">
            <w:pPr>
              <w:pStyle w:val="123"/>
              <w:tabs>
                <w:tab w:val="clear" w:pos="567"/>
                <w:tab w:val="left" w:pos="537"/>
              </w:tabs>
              <w:spacing w:before="40"/>
              <w:rPr>
                <w:sz w:val="24"/>
                <w:lang w:eastAsia="en-AU"/>
              </w:rPr>
            </w:pPr>
            <w:r>
              <w:rPr>
                <w:sz w:val="24"/>
              </w:rPr>
              <w:t>South-West</w:t>
            </w:r>
          </w:p>
        </w:tc>
        <w:tc>
          <w:tcPr>
            <w:tcW w:w="2573" w:type="pct"/>
            <w:gridSpan w:val="9"/>
            <w:vMerge/>
            <w:vAlign w:val="center"/>
          </w:tcPr>
          <w:p w14:paraId="3F4DCB5D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120"/>
              <w:rPr>
                <w:sz w:val="24"/>
                <w:lang w:eastAsia="en-AU"/>
              </w:rPr>
            </w:pPr>
          </w:p>
        </w:tc>
      </w:tr>
      <w:tr w:rsidR="007A30B6" w14:paraId="7D86F2A9" w14:textId="77777777" w:rsidTr="00A4691A">
        <w:trPr>
          <w:trHeight w:val="77"/>
        </w:trPr>
        <w:tc>
          <w:tcPr>
            <w:tcW w:w="5000" w:type="pct"/>
            <w:gridSpan w:val="19"/>
            <w:tcBorders>
              <w:top w:val="single" w:sz="2" w:space="0" w:color="auto"/>
            </w:tcBorders>
          </w:tcPr>
          <w:p w14:paraId="34E2D80B" w14:textId="77777777" w:rsidR="007A30B6" w:rsidRDefault="007A30B6" w:rsidP="00BB5601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  <w:bookmarkStart w:id="16" w:name="OLE_LINK5"/>
            <w:bookmarkStart w:id="17" w:name="OLE_LINK6"/>
          </w:p>
        </w:tc>
      </w:tr>
    </w:tbl>
    <w:p w14:paraId="0CC2A80E" w14:textId="77777777" w:rsidR="004E5531" w:rsidRDefault="004E5531">
      <w:r>
        <w:rPr>
          <w:b/>
          <w:bCs/>
        </w:rPr>
        <w:lastRenderedPageBreak/>
        <w:br w:type="page"/>
      </w:r>
    </w:p>
    <w:tbl>
      <w:tblPr>
        <w:tblW w:w="4867" w:type="pct"/>
        <w:tblLayout w:type="fixed"/>
        <w:tblLook w:val="01E0" w:firstRow="1" w:lastRow="1" w:firstColumn="1" w:lastColumn="1" w:noHBand="0" w:noVBand="0"/>
      </w:tblPr>
      <w:tblGrid>
        <w:gridCol w:w="237"/>
        <w:gridCol w:w="49"/>
        <w:gridCol w:w="13"/>
        <w:gridCol w:w="1958"/>
        <w:gridCol w:w="181"/>
        <w:gridCol w:w="7"/>
        <w:gridCol w:w="40"/>
        <w:gridCol w:w="298"/>
        <w:gridCol w:w="1708"/>
        <w:gridCol w:w="148"/>
        <w:gridCol w:w="33"/>
        <w:gridCol w:w="16"/>
        <w:gridCol w:w="1905"/>
        <w:gridCol w:w="248"/>
        <w:gridCol w:w="16"/>
        <w:gridCol w:w="74"/>
        <w:gridCol w:w="2108"/>
      </w:tblGrid>
      <w:tr w:rsidR="007A30B6" w14:paraId="09869FF3" w14:textId="77777777" w:rsidTr="007A30B6">
        <w:tc>
          <w:tcPr>
            <w:tcW w:w="5000" w:type="pct"/>
            <w:gridSpan w:val="17"/>
          </w:tcPr>
          <w:p w14:paraId="7274A03B" w14:textId="32A38501" w:rsidR="007A30B6" w:rsidRPr="007A30B6" w:rsidRDefault="007A30B6" w:rsidP="006A6FF6">
            <w:pPr>
              <w:pStyle w:val="Questions1"/>
            </w:pPr>
            <w:bookmarkStart w:id="18" w:name="OLE_LINK44"/>
            <w:bookmarkStart w:id="19" w:name="OLE_LINK45"/>
            <w:r>
              <w:rPr>
                <w:b w:val="0"/>
              </w:rPr>
              <w:lastRenderedPageBreak/>
              <w:t xml:space="preserve">Billy bought a painting for $80, and then sold it for $150. </w:t>
            </w:r>
          </w:p>
          <w:p w14:paraId="7A93C1EF" w14:textId="7F33EC9E" w:rsidR="007A30B6" w:rsidRDefault="007A30B6" w:rsidP="007A30B6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Later, he bought it again for $235, and then sold it for $300.</w:t>
            </w:r>
          </w:p>
          <w:p w14:paraId="1183D4C7" w14:textId="77777777" w:rsidR="007A30B6" w:rsidRDefault="007A30B6" w:rsidP="006A6FF6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How much money did he make in total?</w:t>
            </w:r>
          </w:p>
        </w:tc>
      </w:tr>
      <w:tr w:rsidR="007A30B6" w14:paraId="493DBA34" w14:textId="77777777" w:rsidTr="007A30B6">
        <w:tc>
          <w:tcPr>
            <w:tcW w:w="131" w:type="pct"/>
            <w:vAlign w:val="center"/>
          </w:tcPr>
          <w:p w14:paraId="0CB2F5F6" w14:textId="77777777" w:rsidR="007A30B6" w:rsidRDefault="007A30B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4"/>
            <w:vAlign w:val="center"/>
          </w:tcPr>
          <w:p w14:paraId="48929930" w14:textId="77777777" w:rsidR="007A30B6" w:rsidRDefault="007A30B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15</w:t>
            </w:r>
          </w:p>
        </w:tc>
        <w:tc>
          <w:tcPr>
            <w:tcW w:w="1218" w:type="pct"/>
            <w:gridSpan w:val="5"/>
            <w:vAlign w:val="center"/>
          </w:tcPr>
          <w:p w14:paraId="3B0B9078" w14:textId="77777777" w:rsidR="007A30B6" w:rsidRDefault="007A30B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70</w:t>
            </w:r>
          </w:p>
        </w:tc>
        <w:tc>
          <w:tcPr>
            <w:tcW w:w="1218" w:type="pct"/>
            <w:gridSpan w:val="4"/>
            <w:vAlign w:val="center"/>
          </w:tcPr>
          <w:p w14:paraId="45B210C1" w14:textId="77777777" w:rsidR="007A30B6" w:rsidRDefault="007A30B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135</w:t>
            </w:r>
          </w:p>
        </w:tc>
        <w:tc>
          <w:tcPr>
            <w:tcW w:w="1218" w:type="pct"/>
            <w:gridSpan w:val="3"/>
            <w:vAlign w:val="center"/>
          </w:tcPr>
          <w:p w14:paraId="5B3988B0" w14:textId="77777777" w:rsidR="007A30B6" w:rsidRDefault="007A30B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$450</w:t>
            </w:r>
          </w:p>
        </w:tc>
      </w:tr>
      <w:tr w:rsidR="007A30B6" w14:paraId="43193708" w14:textId="77777777" w:rsidTr="007A30B6">
        <w:tc>
          <w:tcPr>
            <w:tcW w:w="131" w:type="pct"/>
            <w:tcBorders>
              <w:bottom w:val="single" w:sz="2" w:space="0" w:color="auto"/>
            </w:tcBorders>
            <w:vAlign w:val="center"/>
          </w:tcPr>
          <w:p w14:paraId="601D36CE" w14:textId="77777777" w:rsidR="007A30B6" w:rsidRDefault="007A30B6" w:rsidP="006A6FF6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4"/>
            <w:tcBorders>
              <w:bottom w:val="single" w:sz="2" w:space="0" w:color="auto"/>
            </w:tcBorders>
            <w:vAlign w:val="center"/>
          </w:tcPr>
          <w:p w14:paraId="5BCC557A" w14:textId="77777777" w:rsidR="007A30B6" w:rsidRDefault="007A30B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5"/>
            <w:tcBorders>
              <w:bottom w:val="single" w:sz="2" w:space="0" w:color="auto"/>
            </w:tcBorders>
            <w:vAlign w:val="center"/>
          </w:tcPr>
          <w:p w14:paraId="48F7FE97" w14:textId="77777777" w:rsidR="007A30B6" w:rsidRDefault="007A30B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4"/>
            <w:tcBorders>
              <w:bottom w:val="single" w:sz="2" w:space="0" w:color="auto"/>
            </w:tcBorders>
            <w:vAlign w:val="center"/>
          </w:tcPr>
          <w:p w14:paraId="6CEEB574" w14:textId="77777777" w:rsidR="007A30B6" w:rsidRDefault="007A30B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3"/>
            <w:tcBorders>
              <w:bottom w:val="single" w:sz="2" w:space="0" w:color="auto"/>
            </w:tcBorders>
            <w:vAlign w:val="center"/>
          </w:tcPr>
          <w:p w14:paraId="1CB411BD" w14:textId="77777777" w:rsidR="007A30B6" w:rsidRDefault="007A30B6" w:rsidP="006A6FF6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bookmarkEnd w:id="18"/>
      <w:bookmarkEnd w:id="19"/>
      <w:bookmarkEnd w:id="16"/>
      <w:bookmarkEnd w:id="17"/>
      <w:tr w:rsidR="00D86FD6" w14:paraId="36EED69C" w14:textId="77777777" w:rsidTr="007A30B6">
        <w:tc>
          <w:tcPr>
            <w:tcW w:w="5000" w:type="pct"/>
            <w:gridSpan w:val="17"/>
            <w:tcBorders>
              <w:top w:val="single" w:sz="2" w:space="0" w:color="auto"/>
            </w:tcBorders>
          </w:tcPr>
          <w:p w14:paraId="40708017" w14:textId="77777777" w:rsidR="00D86FD6" w:rsidRDefault="00D86FD6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86FD6" w14:paraId="779D48EE" w14:textId="77777777" w:rsidTr="007A30B6">
        <w:tc>
          <w:tcPr>
            <w:tcW w:w="5000" w:type="pct"/>
            <w:gridSpan w:val="17"/>
          </w:tcPr>
          <w:p w14:paraId="03ABF9DD" w14:textId="0935919B" w:rsidR="00D86FD6" w:rsidRPr="00271930" w:rsidRDefault="00271930" w:rsidP="00F942BE">
            <w:pPr>
              <w:pStyle w:val="Questions1"/>
              <w:rPr>
                <w:b w:val="0"/>
              </w:rPr>
            </w:pPr>
            <w:r w:rsidRPr="00271930">
              <w:rPr>
                <w:b w:val="0"/>
              </w:rPr>
              <w:t xml:space="preserve">Draw all </w:t>
            </w:r>
            <w:r w:rsidR="0089767E">
              <w:rPr>
                <w:b w:val="0"/>
              </w:rPr>
              <w:t xml:space="preserve">the </w:t>
            </w:r>
            <w:r w:rsidRPr="00271930">
              <w:rPr>
                <w:b w:val="0"/>
              </w:rPr>
              <w:t>axes of symmetry of the shape below.</w:t>
            </w:r>
          </w:p>
        </w:tc>
      </w:tr>
      <w:tr w:rsidR="00271930" w14:paraId="760611E1" w14:textId="77777777" w:rsidTr="007A30B6">
        <w:trPr>
          <w:trHeight w:val="2014"/>
        </w:trPr>
        <w:tc>
          <w:tcPr>
            <w:tcW w:w="5000" w:type="pct"/>
            <w:gridSpan w:val="17"/>
            <w:vAlign w:val="center"/>
          </w:tcPr>
          <w:p w14:paraId="6803D4C2" w14:textId="77777777" w:rsidR="00271930" w:rsidRPr="00271930" w:rsidRDefault="00271930" w:rsidP="00271930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434EB29F" wp14:editId="3D27677C">
                  <wp:extent cx="2172462" cy="999744"/>
                  <wp:effectExtent l="0" t="0" r="12065" b="0"/>
                  <wp:docPr id="253" name="Picture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2462" cy="9997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531" w14:paraId="5D5323F6" w14:textId="77777777" w:rsidTr="007A30B6">
        <w:tc>
          <w:tcPr>
            <w:tcW w:w="158" w:type="pct"/>
            <w:gridSpan w:val="2"/>
            <w:tcBorders>
              <w:bottom w:val="single" w:sz="2" w:space="0" w:color="auto"/>
            </w:tcBorders>
            <w:vAlign w:val="center"/>
          </w:tcPr>
          <w:p w14:paraId="61E8EB28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090" w:type="pct"/>
            <w:gridSpan w:val="2"/>
            <w:tcBorders>
              <w:bottom w:val="single" w:sz="2" w:space="0" w:color="auto"/>
            </w:tcBorders>
            <w:vAlign w:val="center"/>
          </w:tcPr>
          <w:p w14:paraId="3F9258A4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36" w:type="pct"/>
            <w:gridSpan w:val="5"/>
            <w:tcBorders>
              <w:bottom w:val="single" w:sz="2" w:space="0" w:color="auto"/>
            </w:tcBorders>
            <w:vAlign w:val="center"/>
          </w:tcPr>
          <w:p w14:paraId="6C5F4FC3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63" w:type="pct"/>
            <w:gridSpan w:val="4"/>
            <w:tcBorders>
              <w:bottom w:val="single" w:sz="2" w:space="0" w:color="auto"/>
            </w:tcBorders>
            <w:vAlign w:val="center"/>
          </w:tcPr>
          <w:p w14:paraId="1F83D0EC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353" w:type="pct"/>
            <w:gridSpan w:val="4"/>
            <w:tcBorders>
              <w:bottom w:val="single" w:sz="2" w:space="0" w:color="auto"/>
            </w:tcBorders>
            <w:vAlign w:val="center"/>
          </w:tcPr>
          <w:p w14:paraId="1EF2A290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D86FD6" w14:paraId="21BC354F" w14:textId="77777777" w:rsidTr="007A30B6">
        <w:tc>
          <w:tcPr>
            <w:tcW w:w="5000" w:type="pct"/>
            <w:gridSpan w:val="17"/>
            <w:tcBorders>
              <w:top w:val="single" w:sz="2" w:space="0" w:color="auto"/>
            </w:tcBorders>
          </w:tcPr>
          <w:p w14:paraId="5997704E" w14:textId="77777777" w:rsidR="00D86FD6" w:rsidRDefault="00D86FD6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86FD6" w14:paraId="12439051" w14:textId="77777777" w:rsidTr="007A30B6">
        <w:tc>
          <w:tcPr>
            <w:tcW w:w="5000" w:type="pct"/>
            <w:gridSpan w:val="17"/>
          </w:tcPr>
          <w:p w14:paraId="585A749F" w14:textId="77777777" w:rsidR="00862073" w:rsidRDefault="00862073" w:rsidP="00862073">
            <w:pPr>
              <w:pStyle w:val="Questions1"/>
              <w:jc w:val="left"/>
              <w:rPr>
                <w:b w:val="0"/>
              </w:rPr>
            </w:pPr>
            <w:bookmarkStart w:id="20" w:name="OLE_LINK10"/>
            <w:bookmarkStart w:id="21" w:name="OLE_LINK11"/>
            <w:r w:rsidRPr="00862073">
              <w:rPr>
                <w:b w:val="0"/>
              </w:rPr>
              <w:t xml:space="preserve">A meeting is held on the first </w:t>
            </w:r>
            <w:r>
              <w:rPr>
                <w:b w:val="0"/>
              </w:rPr>
              <w:t>Monday</w:t>
            </w:r>
            <w:r w:rsidRPr="00862073">
              <w:rPr>
                <w:b w:val="0"/>
              </w:rPr>
              <w:t xml:space="preserve"> of each month.</w:t>
            </w:r>
            <w:bookmarkEnd w:id="20"/>
            <w:bookmarkEnd w:id="21"/>
            <w:r>
              <w:rPr>
                <w:b w:val="0"/>
              </w:rPr>
              <w:t xml:space="preserve"> </w:t>
            </w:r>
          </w:p>
          <w:p w14:paraId="4506365D" w14:textId="68A1F46D" w:rsidR="004E5531" w:rsidRDefault="00862073" w:rsidP="00862073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 w:rsidRPr="00862073">
              <w:rPr>
                <w:b w:val="0"/>
              </w:rPr>
              <w:t>There was a meeting held on</w:t>
            </w:r>
            <w:r w:rsidR="000E1DBC">
              <w:rPr>
                <w:b w:val="0"/>
              </w:rPr>
              <w:t xml:space="preserve"> the</w:t>
            </w:r>
            <w:r w:rsidRPr="00862073">
              <w:rPr>
                <w:b w:val="0"/>
              </w:rPr>
              <w:t xml:space="preserve"> </w:t>
            </w:r>
            <w:r w:rsidR="000E1DBC">
              <w:rPr>
                <w:b w:val="0"/>
              </w:rPr>
              <w:t>5</w:t>
            </w:r>
            <w:r w:rsidR="000E1DBC" w:rsidRPr="000E1DBC">
              <w:rPr>
                <w:b w:val="0"/>
                <w:vertAlign w:val="superscript"/>
              </w:rPr>
              <w:t>th</w:t>
            </w:r>
            <w:r w:rsidR="000E1DBC">
              <w:rPr>
                <w:b w:val="0"/>
              </w:rPr>
              <w:t xml:space="preserve"> </w:t>
            </w:r>
            <w:r>
              <w:rPr>
                <w:b w:val="0"/>
              </w:rPr>
              <w:t>October</w:t>
            </w:r>
            <w:r w:rsidRPr="00862073">
              <w:rPr>
                <w:b w:val="0"/>
              </w:rPr>
              <w:t>.</w:t>
            </w:r>
            <w:r>
              <w:rPr>
                <w:b w:val="0"/>
              </w:rPr>
              <w:t xml:space="preserve"> </w:t>
            </w:r>
          </w:p>
          <w:p w14:paraId="282AD829" w14:textId="77777777" w:rsidR="000E1DBC" w:rsidRDefault="000E1DBC" w:rsidP="00862073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</w:p>
          <w:p w14:paraId="4C55CA6D" w14:textId="5BBE560E" w:rsidR="00D86FD6" w:rsidRPr="00862073" w:rsidRDefault="00862073" w:rsidP="00862073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 w:rsidRPr="00862073">
              <w:rPr>
                <w:b w:val="0"/>
              </w:rPr>
              <w:t xml:space="preserve">What is the date of the </w:t>
            </w:r>
            <w:r w:rsidR="000E1DBC">
              <w:rPr>
                <w:b w:val="0"/>
              </w:rPr>
              <w:t xml:space="preserve">first </w:t>
            </w:r>
            <w:r>
              <w:rPr>
                <w:b w:val="0"/>
              </w:rPr>
              <w:t>November</w:t>
            </w:r>
            <w:r w:rsidRPr="00862073">
              <w:rPr>
                <w:b w:val="0"/>
              </w:rPr>
              <w:t xml:space="preserve"> meeting?</w:t>
            </w:r>
          </w:p>
        </w:tc>
      </w:tr>
      <w:tr w:rsidR="004E5531" w14:paraId="738FF9DD" w14:textId="77777777" w:rsidTr="007A30B6">
        <w:trPr>
          <w:trHeight w:val="1090"/>
        </w:trPr>
        <w:tc>
          <w:tcPr>
            <w:tcW w:w="158" w:type="pct"/>
            <w:gridSpan w:val="2"/>
            <w:vAlign w:val="center"/>
          </w:tcPr>
          <w:p w14:paraId="4504294D" w14:textId="77777777" w:rsidR="00862073" w:rsidRDefault="00862073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381" w:type="pct"/>
            <w:gridSpan w:val="6"/>
            <w:vAlign w:val="center"/>
          </w:tcPr>
          <w:p w14:paraId="5054E2C1" w14:textId="1D6DE7E6" w:rsidR="00862073" w:rsidRDefault="00862073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2544" behindDoc="0" locked="0" layoutInCell="1" allowOverlap="1" wp14:anchorId="1C6636B4" wp14:editId="3178501D">
                      <wp:simplePos x="0" y="0"/>
                      <wp:positionH relativeFrom="column">
                        <wp:posOffset>139700</wp:posOffset>
                      </wp:positionH>
                      <wp:positionV relativeFrom="paragraph">
                        <wp:posOffset>-47625</wp:posOffset>
                      </wp:positionV>
                      <wp:extent cx="1285875" cy="390525"/>
                      <wp:effectExtent l="0" t="0" r="34925" b="15875"/>
                      <wp:wrapNone/>
                      <wp:docPr id="224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6BA3553" w14:textId="77777777" w:rsidR="00862073" w:rsidRDefault="00862073" w:rsidP="00862073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6636B4" id="Text Box 7" o:spid="_x0000_s1029" type="#_x0000_t202" style="position:absolute;margin-left:11pt;margin-top:-3.75pt;width:101.25pt;height:30.75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" strokeweight=".25pt">
                      <v:textbox>
                        <w:txbxContent>
                          <w:p w14:paraId="26BA3553" w14:textId="77777777" w:rsidR="00862073" w:rsidRDefault="00862073" w:rsidP="00862073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461" w:type="pct"/>
            <w:gridSpan w:val="9"/>
            <w:vAlign w:val="center"/>
          </w:tcPr>
          <w:p w14:paraId="70D9EE18" w14:textId="5A8A006F" w:rsidR="00862073" w:rsidRDefault="00862073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November</w:t>
            </w:r>
          </w:p>
        </w:tc>
      </w:tr>
      <w:tr w:rsidR="004E5531" w14:paraId="5292FF46" w14:textId="77777777" w:rsidTr="007A30B6">
        <w:tc>
          <w:tcPr>
            <w:tcW w:w="158" w:type="pct"/>
            <w:gridSpan w:val="2"/>
            <w:tcBorders>
              <w:bottom w:val="single" w:sz="2" w:space="0" w:color="auto"/>
            </w:tcBorders>
            <w:vAlign w:val="center"/>
          </w:tcPr>
          <w:p w14:paraId="757189E5" w14:textId="7777777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090" w:type="pct"/>
            <w:gridSpan w:val="2"/>
            <w:tcBorders>
              <w:bottom w:val="single" w:sz="2" w:space="0" w:color="auto"/>
            </w:tcBorders>
            <w:vAlign w:val="center"/>
          </w:tcPr>
          <w:p w14:paraId="1FC404B7" w14:textId="3A5CE102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36" w:type="pct"/>
            <w:gridSpan w:val="5"/>
            <w:tcBorders>
              <w:bottom w:val="single" w:sz="2" w:space="0" w:color="auto"/>
            </w:tcBorders>
            <w:vAlign w:val="center"/>
          </w:tcPr>
          <w:p w14:paraId="3DF590F6" w14:textId="1830DCAD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63" w:type="pct"/>
            <w:gridSpan w:val="4"/>
            <w:tcBorders>
              <w:bottom w:val="single" w:sz="2" w:space="0" w:color="auto"/>
            </w:tcBorders>
            <w:vAlign w:val="center"/>
          </w:tcPr>
          <w:p w14:paraId="10C6F4DA" w14:textId="258E8F3F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353" w:type="pct"/>
            <w:gridSpan w:val="4"/>
            <w:tcBorders>
              <w:bottom w:val="single" w:sz="2" w:space="0" w:color="auto"/>
            </w:tcBorders>
            <w:vAlign w:val="center"/>
          </w:tcPr>
          <w:p w14:paraId="3BAC0D9C" w14:textId="691A38C7" w:rsidR="00D86FD6" w:rsidRDefault="00D86FD6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FD6665" w14:paraId="07E96691" w14:textId="77777777" w:rsidTr="007A30B6">
        <w:tc>
          <w:tcPr>
            <w:tcW w:w="5000" w:type="pct"/>
            <w:gridSpan w:val="17"/>
            <w:tcBorders>
              <w:top w:val="single" w:sz="2" w:space="0" w:color="auto"/>
            </w:tcBorders>
          </w:tcPr>
          <w:p w14:paraId="6C5805F5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  <w:bookmarkStart w:id="22" w:name="OLE_LINK141"/>
            <w:bookmarkStart w:id="23" w:name="OLE_LINK142"/>
          </w:p>
        </w:tc>
      </w:tr>
      <w:tr w:rsidR="00FD6665" w14:paraId="34D0A652" w14:textId="77777777" w:rsidTr="007A30B6">
        <w:tc>
          <w:tcPr>
            <w:tcW w:w="5000" w:type="pct"/>
            <w:gridSpan w:val="17"/>
          </w:tcPr>
          <w:p w14:paraId="20108525" w14:textId="77777777" w:rsidR="00FD6665" w:rsidRPr="00302803" w:rsidRDefault="00302803" w:rsidP="00302803">
            <w:pPr>
              <w:pStyle w:val="Questions1"/>
              <w:rPr>
                <w:b w:val="0"/>
              </w:rPr>
            </w:pPr>
            <w:r w:rsidRPr="00302803">
              <w:rPr>
                <w:b w:val="0"/>
              </w:rPr>
              <w:t xml:space="preserve">Which container has the </w:t>
            </w:r>
            <w:r>
              <w:rPr>
                <w:b w:val="0"/>
              </w:rPr>
              <w:t>most</w:t>
            </w:r>
            <w:r w:rsidRPr="00302803">
              <w:rPr>
                <w:b w:val="0"/>
              </w:rPr>
              <w:t xml:space="preserve"> </w:t>
            </w:r>
            <w:r>
              <w:rPr>
                <w:b w:val="0"/>
              </w:rPr>
              <w:t>water</w:t>
            </w:r>
            <w:r w:rsidRPr="00302803">
              <w:rPr>
                <w:b w:val="0"/>
              </w:rPr>
              <w:t>?</w:t>
            </w:r>
          </w:p>
        </w:tc>
      </w:tr>
      <w:tr w:rsidR="004E5531" w14:paraId="13737461" w14:textId="77777777" w:rsidTr="007A30B6">
        <w:trPr>
          <w:trHeight w:val="2318"/>
        </w:trPr>
        <w:tc>
          <w:tcPr>
            <w:tcW w:w="165" w:type="pct"/>
            <w:gridSpan w:val="3"/>
            <w:vAlign w:val="center"/>
          </w:tcPr>
          <w:p w14:paraId="43897560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187" w:type="pct"/>
            <w:gridSpan w:val="3"/>
            <w:vAlign w:val="bottom"/>
          </w:tcPr>
          <w:p w14:paraId="0B68B8B3" w14:textId="77777777" w:rsidR="00FD6665" w:rsidRDefault="00302803" w:rsidP="0030280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2BB9E534" wp14:editId="159AB79D">
                  <wp:extent cx="1187450" cy="1104900"/>
                  <wp:effectExtent l="0" t="0" r="6350" b="1270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31 at 6.58.32 AM.png"/>
                          <pic:cNvPicPr/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7450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1" w:type="pct"/>
            <w:gridSpan w:val="6"/>
            <w:vAlign w:val="bottom"/>
          </w:tcPr>
          <w:p w14:paraId="4B824FD1" w14:textId="77777777" w:rsidR="00FD6665" w:rsidRDefault="00302803" w:rsidP="0030280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6B82AC98" wp14:editId="0F2423A8">
                  <wp:extent cx="444500" cy="1250950"/>
                  <wp:effectExtent l="0" t="0" r="12700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31 at 7.00.19 AM.png"/>
                          <pic:cNvPicPr/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500" cy="1250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1" w:type="pct"/>
            <w:gridSpan w:val="4"/>
            <w:vAlign w:val="bottom"/>
          </w:tcPr>
          <w:p w14:paraId="613CE5E2" w14:textId="77777777" w:rsidR="00FD6665" w:rsidRDefault="00302803" w:rsidP="0030280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78788ED0" wp14:editId="440BB6E6">
                  <wp:extent cx="1098550" cy="1104900"/>
                  <wp:effectExtent l="0" t="0" r="0" b="1270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31 at 7.02.22 AM.png"/>
                          <pic:cNvPicPr/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8550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6" w:type="pct"/>
            <w:vAlign w:val="bottom"/>
          </w:tcPr>
          <w:p w14:paraId="784BEA96" w14:textId="77777777" w:rsidR="00FD6665" w:rsidRDefault="00302803" w:rsidP="0030280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107480C8" wp14:editId="607D295C">
                  <wp:extent cx="527050" cy="1092200"/>
                  <wp:effectExtent l="0" t="0" r="635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31 at 7.01.50 AM.png"/>
                          <pic:cNvPicPr/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050" cy="1092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0B6" w14:paraId="29E5847C" w14:textId="77777777" w:rsidTr="007A30B6">
        <w:tc>
          <w:tcPr>
            <w:tcW w:w="165" w:type="pct"/>
            <w:gridSpan w:val="3"/>
            <w:tcBorders>
              <w:bottom w:val="single" w:sz="2" w:space="0" w:color="auto"/>
            </w:tcBorders>
            <w:vAlign w:val="center"/>
          </w:tcPr>
          <w:p w14:paraId="4F4478B1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4"/>
            <w:tcBorders>
              <w:bottom w:val="single" w:sz="2" w:space="0" w:color="auto"/>
            </w:tcBorders>
            <w:vAlign w:val="center"/>
          </w:tcPr>
          <w:p w14:paraId="10D6F4C5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4"/>
            <w:tcBorders>
              <w:bottom w:val="single" w:sz="2" w:space="0" w:color="auto"/>
            </w:tcBorders>
            <w:vAlign w:val="center"/>
          </w:tcPr>
          <w:p w14:paraId="2178F492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9" w:type="pct"/>
            <w:gridSpan w:val="4"/>
            <w:tcBorders>
              <w:bottom w:val="single" w:sz="2" w:space="0" w:color="auto"/>
            </w:tcBorders>
            <w:vAlign w:val="center"/>
          </w:tcPr>
          <w:p w14:paraId="384B580F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7" w:type="pct"/>
            <w:gridSpan w:val="2"/>
            <w:tcBorders>
              <w:bottom w:val="single" w:sz="2" w:space="0" w:color="auto"/>
            </w:tcBorders>
            <w:vAlign w:val="center"/>
          </w:tcPr>
          <w:p w14:paraId="3D7E1B2E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727CBCCF" w14:textId="77777777" w:rsidTr="007A30B6">
        <w:tc>
          <w:tcPr>
            <w:tcW w:w="5000" w:type="pct"/>
            <w:gridSpan w:val="17"/>
            <w:tcBorders>
              <w:top w:val="single" w:sz="2" w:space="0" w:color="auto"/>
            </w:tcBorders>
          </w:tcPr>
          <w:p w14:paraId="65185B8A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3ECACE3D" w14:textId="77777777" w:rsidTr="007A30B6">
        <w:tc>
          <w:tcPr>
            <w:tcW w:w="5000" w:type="pct"/>
            <w:gridSpan w:val="17"/>
          </w:tcPr>
          <w:p w14:paraId="36643ED2" w14:textId="6241F648" w:rsidR="00FD6665" w:rsidRPr="00862073" w:rsidRDefault="00862073">
            <w:pPr>
              <w:pStyle w:val="Questions1"/>
              <w:rPr>
                <w:b w:val="0"/>
              </w:rPr>
            </w:pPr>
            <w:bookmarkStart w:id="24" w:name="OLE_LINK2"/>
            <w:bookmarkStart w:id="25" w:name="OLE_LINK3"/>
            <w:bookmarkStart w:id="26" w:name="OLE_LINK4"/>
            <w:r w:rsidRPr="00862073">
              <w:rPr>
                <w:b w:val="0"/>
              </w:rPr>
              <w:t>Which of these is the longest distance?</w:t>
            </w:r>
            <w:bookmarkEnd w:id="24"/>
            <w:bookmarkEnd w:id="25"/>
            <w:bookmarkEnd w:id="26"/>
          </w:p>
        </w:tc>
      </w:tr>
      <w:tr w:rsidR="007A30B6" w14:paraId="3BAEDF15" w14:textId="77777777" w:rsidTr="007A30B6">
        <w:tc>
          <w:tcPr>
            <w:tcW w:w="165" w:type="pct"/>
            <w:gridSpan w:val="3"/>
            <w:vAlign w:val="center"/>
          </w:tcPr>
          <w:p w14:paraId="0556CCB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4"/>
            <w:vAlign w:val="center"/>
          </w:tcPr>
          <w:p w14:paraId="6DF90237" w14:textId="13334BAF" w:rsidR="00FD6665" w:rsidRDefault="00862073" w:rsidP="0086207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0.1305 km</w:t>
            </w:r>
          </w:p>
        </w:tc>
        <w:tc>
          <w:tcPr>
            <w:tcW w:w="1210" w:type="pct"/>
            <w:gridSpan w:val="4"/>
            <w:vAlign w:val="center"/>
          </w:tcPr>
          <w:p w14:paraId="04D6E17C" w14:textId="31EB3052" w:rsidR="00FD6665" w:rsidRDefault="00862073" w:rsidP="0086207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35 m</w:t>
            </w:r>
          </w:p>
        </w:tc>
        <w:tc>
          <w:tcPr>
            <w:tcW w:w="1209" w:type="pct"/>
            <w:gridSpan w:val="4"/>
            <w:vAlign w:val="center"/>
          </w:tcPr>
          <w:p w14:paraId="4294FBEF" w14:textId="26A99906" w:rsidR="00FD6665" w:rsidRDefault="00862073" w:rsidP="0086207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350 cm</w:t>
            </w:r>
          </w:p>
        </w:tc>
        <w:tc>
          <w:tcPr>
            <w:tcW w:w="1207" w:type="pct"/>
            <w:gridSpan w:val="2"/>
            <w:vAlign w:val="center"/>
          </w:tcPr>
          <w:p w14:paraId="6891C7E7" w14:textId="53604FD9" w:rsidR="00FD6665" w:rsidRDefault="00862073" w:rsidP="0086207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3 050 mm</w:t>
            </w:r>
          </w:p>
        </w:tc>
      </w:tr>
      <w:tr w:rsidR="007A30B6" w14:paraId="018F6794" w14:textId="77777777" w:rsidTr="007A30B6">
        <w:tc>
          <w:tcPr>
            <w:tcW w:w="165" w:type="pct"/>
            <w:gridSpan w:val="3"/>
            <w:tcBorders>
              <w:bottom w:val="single" w:sz="2" w:space="0" w:color="auto"/>
            </w:tcBorders>
            <w:vAlign w:val="center"/>
          </w:tcPr>
          <w:p w14:paraId="3EB0ED43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9" w:type="pct"/>
            <w:gridSpan w:val="4"/>
            <w:tcBorders>
              <w:bottom w:val="single" w:sz="2" w:space="0" w:color="auto"/>
            </w:tcBorders>
            <w:vAlign w:val="center"/>
          </w:tcPr>
          <w:p w14:paraId="248B0BDE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0" w:type="pct"/>
            <w:gridSpan w:val="4"/>
            <w:tcBorders>
              <w:bottom w:val="single" w:sz="2" w:space="0" w:color="auto"/>
            </w:tcBorders>
            <w:vAlign w:val="center"/>
          </w:tcPr>
          <w:p w14:paraId="0553060A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9" w:type="pct"/>
            <w:gridSpan w:val="4"/>
            <w:tcBorders>
              <w:bottom w:val="single" w:sz="2" w:space="0" w:color="auto"/>
            </w:tcBorders>
            <w:vAlign w:val="center"/>
          </w:tcPr>
          <w:p w14:paraId="5D1B5E8F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7" w:type="pct"/>
            <w:gridSpan w:val="2"/>
            <w:tcBorders>
              <w:bottom w:val="single" w:sz="2" w:space="0" w:color="auto"/>
            </w:tcBorders>
            <w:vAlign w:val="center"/>
          </w:tcPr>
          <w:p w14:paraId="7E07853D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bookmarkEnd w:id="22"/>
      <w:bookmarkEnd w:id="23"/>
      <w:tr w:rsidR="00664B71" w:rsidRPr="00714075" w14:paraId="17E71FE3" w14:textId="77777777" w:rsidTr="007A30B6">
        <w:tc>
          <w:tcPr>
            <w:tcW w:w="5000" w:type="pct"/>
            <w:gridSpan w:val="17"/>
            <w:tcBorders>
              <w:top w:val="single" w:sz="4" w:space="0" w:color="auto"/>
            </w:tcBorders>
          </w:tcPr>
          <w:p w14:paraId="75855A53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</w:tbl>
    <w:p w14:paraId="06E0CAAF" w14:textId="77777777" w:rsidR="004E5531" w:rsidRDefault="004E5531">
      <w:r>
        <w:rPr>
          <w:b/>
          <w:bCs/>
        </w:rPr>
        <w:br w:type="page"/>
      </w:r>
    </w:p>
    <w:tbl>
      <w:tblPr>
        <w:tblW w:w="4867" w:type="pct"/>
        <w:tblLook w:val="01E0" w:firstRow="1" w:lastRow="1" w:firstColumn="1" w:lastColumn="1" w:noHBand="0" w:noVBand="0"/>
      </w:tblPr>
      <w:tblGrid>
        <w:gridCol w:w="229"/>
        <w:gridCol w:w="21"/>
        <w:gridCol w:w="12"/>
        <w:gridCol w:w="14"/>
        <w:gridCol w:w="472"/>
        <w:gridCol w:w="1678"/>
        <w:gridCol w:w="20"/>
        <w:gridCol w:w="2186"/>
        <w:gridCol w:w="11"/>
        <w:gridCol w:w="29"/>
        <w:gridCol w:w="465"/>
        <w:gridCol w:w="1703"/>
        <w:gridCol w:w="78"/>
        <w:gridCol w:w="2121"/>
      </w:tblGrid>
      <w:tr w:rsidR="004E5531" w:rsidRPr="00714075" w14:paraId="48B43784" w14:textId="77777777" w:rsidTr="004E5531">
        <w:trPr>
          <w:trHeight w:val="394"/>
        </w:trPr>
        <w:tc>
          <w:tcPr>
            <w:tcW w:w="2842" w:type="pct"/>
            <w:gridSpan w:val="11"/>
          </w:tcPr>
          <w:p w14:paraId="18BEFE8A" w14:textId="671FAA84" w:rsidR="00664B71" w:rsidRPr="005E05A1" w:rsidRDefault="00664B71" w:rsidP="00F942BE">
            <w:pPr>
              <w:pStyle w:val="Questions1"/>
            </w:pPr>
            <w:r>
              <w:rPr>
                <w:b w:val="0"/>
              </w:rPr>
              <w:lastRenderedPageBreak/>
              <w:t xml:space="preserve">Sophia buys </w:t>
            </w:r>
            <w:r w:rsidR="0089767E">
              <w:rPr>
                <w:b w:val="0"/>
              </w:rPr>
              <w:t xml:space="preserve">25 </w:t>
            </w:r>
            <w:r>
              <w:rPr>
                <w:b w:val="0"/>
              </w:rPr>
              <w:t xml:space="preserve">boxes of peaches. </w:t>
            </w:r>
          </w:p>
          <w:p w14:paraId="7237BB03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5E05A1">
              <w:rPr>
                <w:b w:val="0"/>
              </w:rPr>
              <w:t>Each box costs $</w:t>
            </w:r>
            <w:r>
              <w:rPr>
                <w:b w:val="0"/>
              </w:rPr>
              <w:t>36</w:t>
            </w:r>
            <w:r w:rsidRPr="005E05A1">
              <w:rPr>
                <w:b w:val="0"/>
              </w:rPr>
              <w:t xml:space="preserve">. </w:t>
            </w:r>
          </w:p>
          <w:p w14:paraId="5F0E5BD9" w14:textId="6A21D07F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</w:pPr>
            <w:r w:rsidRPr="005E05A1">
              <w:rPr>
                <w:b w:val="0"/>
              </w:rPr>
              <w:t xml:space="preserve">The total cost of the boxes is </w:t>
            </w:r>
            <w:r w:rsidR="00D04A5B" w:rsidRPr="00D04A5B">
              <w:rPr>
                <w:position w:val="-6"/>
              </w:rPr>
              <w:object w:dxaOrig="740" w:dyaOrig="279" w14:anchorId="4D42E1D5">
                <v:shape id="_x0000_i1214" type="#_x0000_t75" style="width:37pt;height:13.95pt" o:ole="">
                  <v:imagedata r:id="rId73" o:title=""/>
                </v:shape>
                <o:OLEObject Type="Embed" ProgID="Equation.DSMT4" ShapeID="_x0000_i1214" DrawAspect="Content" ObjectID="_1515067314" r:id="rId74"/>
              </w:object>
            </w:r>
            <w:r>
              <w:t>.</w:t>
            </w:r>
          </w:p>
          <w:p w14:paraId="44E6741D" w14:textId="77777777" w:rsidR="00664B71" w:rsidRPr="005E05A1" w:rsidRDefault="00664B71" w:rsidP="00A4691A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>
              <w:rPr>
                <w:b w:val="0"/>
              </w:rPr>
              <w:t>Which calculation is another way of working out the total cost?</w:t>
            </w:r>
          </w:p>
        </w:tc>
        <w:tc>
          <w:tcPr>
            <w:tcW w:w="2158" w:type="pct"/>
            <w:gridSpan w:val="3"/>
            <w:vMerge w:val="restart"/>
            <w:vAlign w:val="center"/>
          </w:tcPr>
          <w:p w14:paraId="58016608" w14:textId="77777777" w:rsidR="00664B71" w:rsidRPr="00714075" w:rsidRDefault="00664B71" w:rsidP="00F942BE">
            <w:pPr>
              <w:pStyle w:val="Questions1"/>
              <w:numPr>
                <w:ilvl w:val="0"/>
                <w:numId w:val="0"/>
              </w:numPr>
              <w:ind w:left="34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28E1FF9E" wp14:editId="011810C4">
                  <wp:extent cx="2317147" cy="1550670"/>
                  <wp:effectExtent l="0" t="0" r="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597" t="3523" b="1626"/>
                          <a:stretch/>
                        </pic:blipFill>
                        <pic:spPr bwMode="auto">
                          <a:xfrm>
                            <a:off x="0" y="0"/>
                            <a:ext cx="2319035" cy="1551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531" w:rsidRPr="00714075" w14:paraId="35F357E7" w14:textId="77777777" w:rsidTr="004E5531">
        <w:tc>
          <w:tcPr>
            <w:tcW w:w="146" w:type="pct"/>
            <w:gridSpan w:val="3"/>
            <w:vAlign w:val="center"/>
          </w:tcPr>
          <w:p w14:paraId="44C2B166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vAlign w:val="center"/>
          </w:tcPr>
          <w:p w14:paraId="7C1C65DA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427" w:type="pct"/>
            <w:gridSpan w:val="6"/>
          </w:tcPr>
          <w:p w14:paraId="687C4731" w14:textId="04D295DD" w:rsidR="00664B71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  <w:r w:rsidRPr="00D04A5B">
              <w:rPr>
                <w:position w:val="-6"/>
              </w:rPr>
              <w:object w:dxaOrig="700" w:dyaOrig="279" w14:anchorId="4F7D18ED">
                <v:shape id="_x0000_i1219" type="#_x0000_t75" style="width:35pt;height:13.95pt" o:ole="">
                  <v:imagedata r:id="rId76" o:title=""/>
                </v:shape>
                <o:OLEObject Type="Embed" ProgID="Equation.DSMT4" ShapeID="_x0000_i1219" DrawAspect="Content" ObjectID="_1515067315" r:id="rId77"/>
              </w:object>
            </w:r>
          </w:p>
        </w:tc>
        <w:tc>
          <w:tcPr>
            <w:tcW w:w="2158" w:type="pct"/>
            <w:gridSpan w:val="3"/>
            <w:vMerge/>
            <w:vAlign w:val="center"/>
          </w:tcPr>
          <w:p w14:paraId="02C40B54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</w:tr>
      <w:tr w:rsidR="004E5531" w:rsidRPr="00714075" w14:paraId="4FDD0086" w14:textId="77777777" w:rsidTr="004E5531">
        <w:tc>
          <w:tcPr>
            <w:tcW w:w="146" w:type="pct"/>
            <w:gridSpan w:val="3"/>
            <w:vAlign w:val="center"/>
          </w:tcPr>
          <w:p w14:paraId="53801036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vAlign w:val="center"/>
          </w:tcPr>
          <w:p w14:paraId="72FAC98C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427" w:type="pct"/>
            <w:gridSpan w:val="6"/>
            <w:vAlign w:val="center"/>
          </w:tcPr>
          <w:p w14:paraId="1A12E936" w14:textId="11F71D80" w:rsidR="00664B71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D04A5B">
              <w:rPr>
                <w:position w:val="-6"/>
              </w:rPr>
              <w:object w:dxaOrig="820" w:dyaOrig="279" w14:anchorId="7295C338">
                <v:shape id="_x0000_i1224" type="#_x0000_t75" style="width:41pt;height:13.95pt" o:ole="">
                  <v:imagedata r:id="rId78" o:title=""/>
                </v:shape>
                <o:OLEObject Type="Embed" ProgID="Equation.DSMT4" ShapeID="_x0000_i1224" DrawAspect="Content" ObjectID="_1515067316" r:id="rId79"/>
              </w:object>
            </w:r>
          </w:p>
        </w:tc>
        <w:tc>
          <w:tcPr>
            <w:tcW w:w="2158" w:type="pct"/>
            <w:gridSpan w:val="3"/>
            <w:vMerge/>
            <w:vAlign w:val="center"/>
          </w:tcPr>
          <w:p w14:paraId="62897F14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E5531" w:rsidRPr="00714075" w14:paraId="7B00997A" w14:textId="77777777" w:rsidTr="004E5531">
        <w:tc>
          <w:tcPr>
            <w:tcW w:w="146" w:type="pct"/>
            <w:gridSpan w:val="3"/>
            <w:vAlign w:val="center"/>
          </w:tcPr>
          <w:p w14:paraId="6C6A01D9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vAlign w:val="center"/>
          </w:tcPr>
          <w:p w14:paraId="39D5D49F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427" w:type="pct"/>
            <w:gridSpan w:val="6"/>
            <w:vAlign w:val="center"/>
          </w:tcPr>
          <w:p w14:paraId="5B4ABC17" w14:textId="767A8F33" w:rsidR="00664B71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D04A5B">
              <w:rPr>
                <w:position w:val="-10"/>
              </w:rPr>
              <w:object w:dxaOrig="1200" w:dyaOrig="320" w14:anchorId="21B73058">
                <v:shape id="_x0000_i1229" type="#_x0000_t75" style="width:60pt;height:16pt" o:ole="">
                  <v:imagedata r:id="rId80" o:title=""/>
                </v:shape>
                <o:OLEObject Type="Embed" ProgID="Equation.DSMT4" ShapeID="_x0000_i1229" DrawAspect="Content" ObjectID="_1515067317" r:id="rId81"/>
              </w:object>
            </w:r>
          </w:p>
        </w:tc>
        <w:tc>
          <w:tcPr>
            <w:tcW w:w="2158" w:type="pct"/>
            <w:gridSpan w:val="3"/>
            <w:vMerge/>
            <w:vAlign w:val="center"/>
          </w:tcPr>
          <w:p w14:paraId="5D1EA083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E5531" w:rsidRPr="00714075" w14:paraId="6771D645" w14:textId="77777777" w:rsidTr="004E5531">
        <w:tc>
          <w:tcPr>
            <w:tcW w:w="146" w:type="pct"/>
            <w:gridSpan w:val="3"/>
            <w:vAlign w:val="center"/>
          </w:tcPr>
          <w:p w14:paraId="610CDFFE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  <w:tc>
          <w:tcPr>
            <w:tcW w:w="269" w:type="pct"/>
            <w:gridSpan w:val="2"/>
            <w:vAlign w:val="center"/>
          </w:tcPr>
          <w:p w14:paraId="45FA0B15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427" w:type="pct"/>
            <w:gridSpan w:val="6"/>
            <w:vAlign w:val="center"/>
          </w:tcPr>
          <w:p w14:paraId="24880F7B" w14:textId="5DD9BEB6" w:rsidR="00664B71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  <w:r w:rsidRPr="00D04A5B">
              <w:rPr>
                <w:position w:val="-10"/>
              </w:rPr>
              <w:object w:dxaOrig="1340" w:dyaOrig="320" w14:anchorId="4399D291">
                <v:shape id="_x0000_i1234" type="#_x0000_t75" style="width:67pt;height:16pt" o:ole="">
                  <v:imagedata r:id="rId82" o:title=""/>
                </v:shape>
                <o:OLEObject Type="Embed" ProgID="Equation.DSMT4" ShapeID="_x0000_i1234" DrawAspect="Content" ObjectID="_1515067318" r:id="rId83"/>
              </w:object>
            </w:r>
          </w:p>
        </w:tc>
        <w:tc>
          <w:tcPr>
            <w:tcW w:w="2158" w:type="pct"/>
            <w:gridSpan w:val="3"/>
            <w:vMerge/>
            <w:vAlign w:val="center"/>
          </w:tcPr>
          <w:p w14:paraId="12C695E9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</w:tr>
      <w:tr w:rsidR="00FD482B" w14:paraId="565C4F6D" w14:textId="77777777" w:rsidTr="00302803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153611FA" w14:textId="77777777" w:rsidR="00FD482B" w:rsidRDefault="00FD482B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482B" w14:paraId="339AC507" w14:textId="77777777" w:rsidTr="00302803">
        <w:tc>
          <w:tcPr>
            <w:tcW w:w="5000" w:type="pct"/>
            <w:gridSpan w:val="14"/>
          </w:tcPr>
          <w:p w14:paraId="2E5FFDDD" w14:textId="2336B421" w:rsidR="00FD482B" w:rsidRDefault="00FD482B" w:rsidP="00D04A5B">
            <w:pPr>
              <w:pStyle w:val="Questions1"/>
            </w:pPr>
            <w:r>
              <w:rPr>
                <w:b w:val="0"/>
              </w:rPr>
              <w:t xml:space="preserve">Which fraction has the same value as </w:t>
            </w:r>
            <w:r w:rsidR="00D04A5B" w:rsidRPr="00D04A5B">
              <w:rPr>
                <w:position w:val="-24"/>
              </w:rPr>
              <w:object w:dxaOrig="380" w:dyaOrig="620" w14:anchorId="4E41AFCD">
                <v:shape id="_x0000_i1239" type="#_x0000_t75" style="width:19pt;height:31pt" o:ole="">
                  <v:imagedata r:id="rId84" o:title=""/>
                </v:shape>
                <o:OLEObject Type="Embed" ProgID="Equation.DSMT4" ShapeID="_x0000_i1239" DrawAspect="Content" ObjectID="_1515067319" r:id="rId85"/>
              </w:object>
            </w:r>
            <w:r>
              <w:rPr>
                <w:b w:val="0"/>
              </w:rPr>
              <w:t>?</w:t>
            </w:r>
          </w:p>
        </w:tc>
      </w:tr>
      <w:tr w:rsidR="004E5531" w14:paraId="37178A73" w14:textId="77777777" w:rsidTr="004E5531">
        <w:tc>
          <w:tcPr>
            <w:tcW w:w="127" w:type="pct"/>
            <w:vAlign w:val="center"/>
          </w:tcPr>
          <w:p w14:paraId="53856ACB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6" w:type="pct"/>
            <w:gridSpan w:val="5"/>
            <w:vAlign w:val="center"/>
          </w:tcPr>
          <w:p w14:paraId="405ED200" w14:textId="5D4DB3C5" w:rsidR="00FD482B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340" w:dyaOrig="620" w14:anchorId="7F0443D2">
                <v:shape id="_x0000_i1245" type="#_x0000_t75" style="width:17pt;height:31pt" o:ole="">
                  <v:imagedata r:id="rId86" o:title=""/>
                </v:shape>
                <o:OLEObject Type="Embed" ProgID="Equation.DSMT4" ShapeID="_x0000_i1245" DrawAspect="Content" ObjectID="_1515067320" r:id="rId87"/>
              </w:object>
            </w:r>
          </w:p>
        </w:tc>
        <w:tc>
          <w:tcPr>
            <w:tcW w:w="1220" w:type="pct"/>
            <w:gridSpan w:val="2"/>
            <w:vAlign w:val="center"/>
          </w:tcPr>
          <w:p w14:paraId="10AB2531" w14:textId="1B678177" w:rsidR="00FD482B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360" w:dyaOrig="620" w14:anchorId="1103C483">
                <v:shape id="_x0000_i1250" type="#_x0000_t75" style="width:18pt;height:31pt" o:ole="">
                  <v:imagedata r:id="rId88" o:title=""/>
                </v:shape>
                <o:OLEObject Type="Embed" ProgID="Equation.DSMT4" ShapeID="_x0000_i1250" DrawAspect="Content" ObjectID="_1515067321" r:id="rId89"/>
              </w:object>
            </w:r>
          </w:p>
        </w:tc>
        <w:tc>
          <w:tcPr>
            <w:tcW w:w="1219" w:type="pct"/>
            <w:gridSpan w:val="4"/>
            <w:vAlign w:val="center"/>
          </w:tcPr>
          <w:p w14:paraId="10BE7E74" w14:textId="38993B52" w:rsidR="00FD482B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340" w:dyaOrig="620" w14:anchorId="66815121">
                <v:shape id="_x0000_i1255" type="#_x0000_t75" style="width:17pt;height:31pt" o:ole="">
                  <v:imagedata r:id="rId90" o:title=""/>
                </v:shape>
                <o:OLEObject Type="Embed" ProgID="Equation.DSMT4" ShapeID="_x0000_i1255" DrawAspect="Content" ObjectID="_1515067322" r:id="rId91"/>
              </w:object>
            </w:r>
          </w:p>
        </w:tc>
        <w:tc>
          <w:tcPr>
            <w:tcW w:w="1218" w:type="pct"/>
            <w:gridSpan w:val="2"/>
            <w:vAlign w:val="center"/>
          </w:tcPr>
          <w:p w14:paraId="7705DDB6" w14:textId="52B00784" w:rsidR="00FD482B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320" w:dyaOrig="620" w14:anchorId="244A7EDD">
                <v:shape id="_x0000_i1260" type="#_x0000_t75" style="width:16pt;height:31pt" o:ole="">
                  <v:imagedata r:id="rId92" o:title=""/>
                </v:shape>
                <o:OLEObject Type="Embed" ProgID="Equation.DSMT4" ShapeID="_x0000_i1260" DrawAspect="Content" ObjectID="_1515067323" r:id="rId93"/>
              </w:object>
            </w:r>
          </w:p>
        </w:tc>
      </w:tr>
      <w:tr w:rsidR="004E5531" w14:paraId="4FB46307" w14:textId="77777777" w:rsidTr="004E5531">
        <w:tc>
          <w:tcPr>
            <w:tcW w:w="127" w:type="pct"/>
            <w:tcBorders>
              <w:bottom w:val="single" w:sz="2" w:space="0" w:color="auto"/>
            </w:tcBorders>
            <w:vAlign w:val="center"/>
          </w:tcPr>
          <w:p w14:paraId="1D273705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6" w:type="pct"/>
            <w:gridSpan w:val="5"/>
            <w:tcBorders>
              <w:bottom w:val="single" w:sz="2" w:space="0" w:color="auto"/>
            </w:tcBorders>
            <w:vAlign w:val="center"/>
          </w:tcPr>
          <w:p w14:paraId="04767B1C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0" w:type="pct"/>
            <w:gridSpan w:val="2"/>
            <w:tcBorders>
              <w:bottom w:val="single" w:sz="2" w:space="0" w:color="auto"/>
            </w:tcBorders>
            <w:vAlign w:val="center"/>
          </w:tcPr>
          <w:p w14:paraId="505D8ECD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9" w:type="pct"/>
            <w:gridSpan w:val="4"/>
            <w:tcBorders>
              <w:bottom w:val="single" w:sz="2" w:space="0" w:color="auto"/>
            </w:tcBorders>
            <w:vAlign w:val="center"/>
          </w:tcPr>
          <w:p w14:paraId="303C4011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2"/>
            <w:tcBorders>
              <w:bottom w:val="single" w:sz="2" w:space="0" w:color="auto"/>
            </w:tcBorders>
            <w:vAlign w:val="center"/>
          </w:tcPr>
          <w:p w14:paraId="12728DBE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1CD417FC" w14:textId="77777777" w:rsidTr="00302803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5647D570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5CB5E905" w14:textId="77777777" w:rsidTr="00302803">
        <w:tc>
          <w:tcPr>
            <w:tcW w:w="5000" w:type="pct"/>
            <w:gridSpan w:val="14"/>
          </w:tcPr>
          <w:p w14:paraId="0FA8E06A" w14:textId="2EB1452F" w:rsidR="00FD6665" w:rsidRPr="00512BBA" w:rsidRDefault="00512BBA">
            <w:pPr>
              <w:pStyle w:val="Questions1"/>
              <w:rPr>
                <w:b w:val="0"/>
              </w:rPr>
            </w:pPr>
            <w:r w:rsidRPr="00512BBA">
              <w:rPr>
                <w:b w:val="0"/>
              </w:rPr>
              <w:t>This pyramid has a square base.</w:t>
            </w:r>
          </w:p>
        </w:tc>
      </w:tr>
      <w:tr w:rsidR="00512BBA" w14:paraId="50B6EF59" w14:textId="77777777" w:rsidTr="004E5531">
        <w:trPr>
          <w:trHeight w:val="2059"/>
        </w:trPr>
        <w:tc>
          <w:tcPr>
            <w:tcW w:w="5000" w:type="pct"/>
            <w:gridSpan w:val="14"/>
            <w:vAlign w:val="center"/>
          </w:tcPr>
          <w:p w14:paraId="784380F3" w14:textId="58CACE17" w:rsidR="00512BBA" w:rsidRDefault="00512BBA" w:rsidP="004E5531">
            <w:pPr>
              <w:pStyle w:val="Questions1"/>
              <w:numPr>
                <w:ilvl w:val="0"/>
                <w:numId w:val="0"/>
              </w:numPr>
              <w:ind w:left="360"/>
              <w:jc w:val="left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324DD1B0" wp14:editId="030FEBC0">
                  <wp:extent cx="2114711" cy="1078230"/>
                  <wp:effectExtent l="0" t="0" r="0" b="0"/>
                  <wp:docPr id="30" name="Picture 30" descr="Macintosh HD:Users:gregorypowers:Desktop:Screen Shot 2015-10-31 at 7.56.37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Macintosh HD:Users:gregorypowers:Desktop:Screen Shot 2015-10-31 at 7.56.37 AM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913"/>
                          <a:stretch/>
                        </pic:blipFill>
                        <pic:spPr bwMode="auto">
                          <a:xfrm>
                            <a:off x="0" y="0"/>
                            <a:ext cx="2115459" cy="10786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2BBA" w14:paraId="3C6E2A2F" w14:textId="77777777" w:rsidTr="00302803">
        <w:tc>
          <w:tcPr>
            <w:tcW w:w="5000" w:type="pct"/>
            <w:gridSpan w:val="14"/>
          </w:tcPr>
          <w:p w14:paraId="129F03D4" w14:textId="28D8883C" w:rsidR="00512BBA" w:rsidRDefault="00512BBA" w:rsidP="00512BBA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noProof/>
                <w:lang w:val="en-US" w:eastAsia="en-US"/>
              </w:rPr>
            </w:pPr>
            <w:r w:rsidRPr="00512BBA">
              <w:rPr>
                <w:b w:val="0"/>
                <w:noProof/>
                <w:lang w:val="en-US" w:eastAsia="en-US"/>
              </w:rPr>
              <w:t xml:space="preserve">The area of the square base is </w:t>
            </w:r>
            <w:r>
              <w:rPr>
                <w:b w:val="0"/>
                <w:noProof/>
                <w:lang w:val="en-US" w:eastAsia="en-US"/>
              </w:rPr>
              <w:t>40</w:t>
            </w:r>
            <w:r w:rsidRPr="00512BBA">
              <w:rPr>
                <w:b w:val="0"/>
                <w:noProof/>
                <w:lang w:val="en-US" w:eastAsia="en-US"/>
              </w:rPr>
              <w:t xml:space="preserve"> </w:t>
            </w:r>
            <w:r>
              <w:rPr>
                <w:b w:val="0"/>
                <w:noProof/>
                <w:lang w:val="en-US" w:eastAsia="en-US"/>
              </w:rPr>
              <w:t>0</w:t>
            </w:r>
            <w:r w:rsidRPr="00512BBA">
              <w:rPr>
                <w:b w:val="0"/>
                <w:noProof/>
                <w:lang w:val="en-US" w:eastAsia="en-US"/>
              </w:rPr>
              <w:t>00 m</w:t>
            </w:r>
            <w:r w:rsidRPr="00512BBA">
              <w:rPr>
                <w:b w:val="0"/>
                <w:noProof/>
                <w:vertAlign w:val="superscript"/>
                <w:lang w:val="en-US" w:eastAsia="en-US"/>
              </w:rPr>
              <w:t>2</w:t>
            </w:r>
            <w:r w:rsidRPr="00512BBA">
              <w:rPr>
                <w:b w:val="0"/>
                <w:noProof/>
                <w:lang w:val="en-US" w:eastAsia="en-US"/>
              </w:rPr>
              <w:t>.</w:t>
            </w:r>
            <w:r>
              <w:rPr>
                <w:b w:val="0"/>
                <w:noProof/>
                <w:lang w:val="en-US" w:eastAsia="en-US"/>
              </w:rPr>
              <w:t xml:space="preserve"> </w:t>
            </w:r>
          </w:p>
          <w:p w14:paraId="75223592" w14:textId="79628D9D" w:rsidR="00512BBA" w:rsidRPr="00512BBA" w:rsidRDefault="00512BBA" w:rsidP="00512BBA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noProof/>
                <w:lang w:val="en-US" w:eastAsia="en-US"/>
              </w:rPr>
            </w:pPr>
            <w:r w:rsidRPr="00512BBA">
              <w:rPr>
                <w:b w:val="0"/>
                <w:noProof/>
                <w:lang w:val="en-US" w:eastAsia="en-US"/>
              </w:rPr>
              <w:t>What is the length (m) of one side of the base?</w:t>
            </w:r>
          </w:p>
        </w:tc>
      </w:tr>
      <w:tr w:rsidR="004E5531" w14:paraId="005AF323" w14:textId="77777777" w:rsidTr="004E5531">
        <w:trPr>
          <w:trHeight w:val="1041"/>
        </w:trPr>
        <w:tc>
          <w:tcPr>
            <w:tcW w:w="154" w:type="pct"/>
            <w:gridSpan w:val="4"/>
            <w:vAlign w:val="center"/>
          </w:tcPr>
          <w:p w14:paraId="49B94C98" w14:textId="77777777" w:rsidR="00512BBA" w:rsidRDefault="00512BB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46" w:type="pct"/>
            <w:gridSpan w:val="10"/>
            <w:vAlign w:val="center"/>
          </w:tcPr>
          <w:p w14:paraId="12A2887E" w14:textId="1103ECBF" w:rsidR="00512BBA" w:rsidRDefault="00512BB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 wp14:anchorId="7FCEAF4E" wp14:editId="6FD28FC8">
                      <wp:simplePos x="0" y="0"/>
                      <wp:positionH relativeFrom="column">
                        <wp:posOffset>201295</wp:posOffset>
                      </wp:positionH>
                      <wp:positionV relativeFrom="paragraph">
                        <wp:posOffset>-27305</wp:posOffset>
                      </wp:positionV>
                      <wp:extent cx="1285875" cy="390525"/>
                      <wp:effectExtent l="0" t="0" r="34925" b="15875"/>
                      <wp:wrapNone/>
                      <wp:docPr id="28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8226B8" w14:textId="77777777" w:rsidR="00512BBA" w:rsidRDefault="00512BBA" w:rsidP="00512BB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CEAF4E" id="_x0000_s1030" type="#_x0000_t202" style="position:absolute;margin-left:15.85pt;margin-top:-2.15pt;width:101.25pt;height:30.75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" strokeweight=".25pt">
                      <v:textbox>
                        <w:txbxContent>
                          <w:p w14:paraId="118226B8" w14:textId="77777777" w:rsidR="00512BBA" w:rsidRDefault="00512BBA" w:rsidP="00512BBA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E5531" w14:paraId="46049593" w14:textId="77777777" w:rsidTr="004E5531">
        <w:tc>
          <w:tcPr>
            <w:tcW w:w="154" w:type="pct"/>
            <w:gridSpan w:val="4"/>
            <w:tcBorders>
              <w:bottom w:val="single" w:sz="2" w:space="0" w:color="auto"/>
            </w:tcBorders>
            <w:vAlign w:val="center"/>
          </w:tcPr>
          <w:p w14:paraId="3C2E4362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189" w:type="pct"/>
            <w:gridSpan w:val="2"/>
            <w:tcBorders>
              <w:bottom w:val="single" w:sz="2" w:space="0" w:color="auto"/>
            </w:tcBorders>
            <w:vAlign w:val="center"/>
          </w:tcPr>
          <w:p w14:paraId="55DBCCE2" w14:textId="0995BFFA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42" w:type="pct"/>
            <w:gridSpan w:val="4"/>
            <w:tcBorders>
              <w:bottom w:val="single" w:sz="2" w:space="0" w:color="auto"/>
            </w:tcBorders>
            <w:vAlign w:val="center"/>
          </w:tcPr>
          <w:p w14:paraId="6C4FF0DC" w14:textId="50F29816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42" w:type="pct"/>
            <w:gridSpan w:val="3"/>
            <w:tcBorders>
              <w:bottom w:val="single" w:sz="2" w:space="0" w:color="auto"/>
            </w:tcBorders>
            <w:vAlign w:val="center"/>
          </w:tcPr>
          <w:p w14:paraId="51D8244D" w14:textId="05C172A8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72" w:type="pct"/>
            <w:tcBorders>
              <w:bottom w:val="single" w:sz="2" w:space="0" w:color="auto"/>
            </w:tcBorders>
            <w:vAlign w:val="center"/>
          </w:tcPr>
          <w:p w14:paraId="6BF58BE4" w14:textId="69584616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D86FD6" w14:paraId="2BECC8BF" w14:textId="77777777" w:rsidTr="00302803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38EB0A09" w14:textId="77777777" w:rsidR="00D86FD6" w:rsidRDefault="00D86FD6" w:rsidP="00C80E5F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86FD6" w:rsidRPr="009A25DE" w14:paraId="249F4BE7" w14:textId="77777777" w:rsidTr="00302803">
        <w:tc>
          <w:tcPr>
            <w:tcW w:w="5000" w:type="pct"/>
            <w:gridSpan w:val="14"/>
          </w:tcPr>
          <w:p w14:paraId="7D8C6E85" w14:textId="77777777" w:rsidR="004E5531" w:rsidRDefault="00D86FD6" w:rsidP="00C80E5F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The number of motor vehicles passing through a set of traffic lights each day </w:t>
            </w:r>
            <w:r w:rsidR="004E5531">
              <w:rPr>
                <w:b w:val="0"/>
                <w:bCs w:val="0"/>
              </w:rPr>
              <w:t>was</w:t>
            </w:r>
          </w:p>
          <w:p w14:paraId="61B981FE" w14:textId="170C1E69" w:rsidR="004E5531" w:rsidRDefault="000E1DBC" w:rsidP="004E5531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11, </w:t>
            </w:r>
            <w:r w:rsidR="004E5531">
              <w:rPr>
                <w:b w:val="0"/>
                <w:bCs w:val="0"/>
              </w:rPr>
              <w:t>7, 14, 13, 5, 5 and 18.</w:t>
            </w:r>
          </w:p>
          <w:p w14:paraId="35DE1A2F" w14:textId="7C0EE022" w:rsidR="00D86FD6" w:rsidRPr="009A25DE" w:rsidRDefault="00D86FD6" w:rsidP="004E5531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ich of the following is the smallest?</w:t>
            </w:r>
          </w:p>
        </w:tc>
      </w:tr>
      <w:tr w:rsidR="004E5531" w:rsidRPr="00711F36" w14:paraId="28A84E65" w14:textId="77777777" w:rsidTr="004E5531">
        <w:tc>
          <w:tcPr>
            <w:tcW w:w="139" w:type="pct"/>
            <w:gridSpan w:val="2"/>
            <w:vAlign w:val="center"/>
          </w:tcPr>
          <w:p w14:paraId="0E2F93B2" w14:textId="77777777" w:rsidR="00D86FD6" w:rsidRPr="00711F36" w:rsidRDefault="00D86FD6" w:rsidP="00C80E5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5" w:type="pct"/>
            <w:gridSpan w:val="5"/>
            <w:vAlign w:val="center"/>
          </w:tcPr>
          <w:p w14:paraId="5241BEAC" w14:textId="77777777" w:rsidR="00D86FD6" w:rsidRPr="00711F36" w:rsidRDefault="00D86FD6" w:rsidP="00C80E5F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711F36">
              <w:rPr>
                <w:sz w:val="24"/>
                <w:lang w:eastAsia="en-AU"/>
              </w:rPr>
              <w:t>Mean</w:t>
            </w:r>
          </w:p>
        </w:tc>
        <w:tc>
          <w:tcPr>
            <w:tcW w:w="1215" w:type="pct"/>
            <w:gridSpan w:val="2"/>
            <w:vAlign w:val="center"/>
          </w:tcPr>
          <w:p w14:paraId="3F3CB05D" w14:textId="77777777" w:rsidR="00D86FD6" w:rsidRPr="00711F36" w:rsidRDefault="00D86FD6" w:rsidP="00C80E5F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711F36">
              <w:rPr>
                <w:sz w:val="24"/>
              </w:rPr>
              <w:t>Median</w:t>
            </w:r>
          </w:p>
        </w:tc>
        <w:tc>
          <w:tcPr>
            <w:tcW w:w="1215" w:type="pct"/>
            <w:gridSpan w:val="3"/>
            <w:vAlign w:val="center"/>
          </w:tcPr>
          <w:p w14:paraId="1646BE7F" w14:textId="77777777" w:rsidR="00D86FD6" w:rsidRPr="00711F36" w:rsidRDefault="00D86FD6" w:rsidP="00C80E5F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711F36">
              <w:rPr>
                <w:sz w:val="24"/>
              </w:rPr>
              <w:t>Mode</w:t>
            </w:r>
          </w:p>
        </w:tc>
        <w:tc>
          <w:tcPr>
            <w:tcW w:w="1215" w:type="pct"/>
            <w:gridSpan w:val="2"/>
            <w:vAlign w:val="center"/>
          </w:tcPr>
          <w:p w14:paraId="3306D864" w14:textId="77777777" w:rsidR="00D86FD6" w:rsidRPr="00711F36" w:rsidRDefault="00D86FD6" w:rsidP="00C80E5F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 w:rsidRPr="00711F36">
              <w:rPr>
                <w:sz w:val="24"/>
              </w:rPr>
              <w:t>Range</w:t>
            </w:r>
          </w:p>
        </w:tc>
      </w:tr>
      <w:tr w:rsidR="004E5531" w:rsidRPr="00714075" w14:paraId="23A144F3" w14:textId="77777777" w:rsidTr="004E5531">
        <w:tc>
          <w:tcPr>
            <w:tcW w:w="139" w:type="pct"/>
            <w:gridSpan w:val="2"/>
            <w:tcBorders>
              <w:bottom w:val="single" w:sz="2" w:space="0" w:color="auto"/>
            </w:tcBorders>
            <w:vAlign w:val="center"/>
          </w:tcPr>
          <w:p w14:paraId="5BD438E7" w14:textId="77777777" w:rsidR="00D86FD6" w:rsidRPr="00714075" w:rsidRDefault="00D86FD6" w:rsidP="00C80E5F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5" w:type="pct"/>
            <w:gridSpan w:val="5"/>
            <w:tcBorders>
              <w:bottom w:val="single" w:sz="2" w:space="0" w:color="auto"/>
            </w:tcBorders>
            <w:vAlign w:val="center"/>
          </w:tcPr>
          <w:p w14:paraId="7797E94E" w14:textId="77777777" w:rsidR="00D86FD6" w:rsidRPr="00714075" w:rsidRDefault="00D86FD6" w:rsidP="00C80E5F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19DE4B0D" w14:textId="77777777" w:rsidR="00D86FD6" w:rsidRPr="00714075" w:rsidRDefault="00D86FD6" w:rsidP="00C80E5F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3"/>
            <w:tcBorders>
              <w:bottom w:val="single" w:sz="2" w:space="0" w:color="auto"/>
            </w:tcBorders>
            <w:vAlign w:val="center"/>
          </w:tcPr>
          <w:p w14:paraId="7FF1F2FB" w14:textId="77777777" w:rsidR="00D86FD6" w:rsidRPr="00714075" w:rsidRDefault="00D86FD6" w:rsidP="00C80E5F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00038F68" w14:textId="77777777" w:rsidR="00D86FD6" w:rsidRPr="00714075" w:rsidRDefault="00D86FD6" w:rsidP="00C80E5F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100F9FD7" w14:textId="77777777" w:rsidTr="00302803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7CDEF2A5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522A7371" w14:textId="77777777" w:rsidR="004E5531" w:rsidRDefault="004E5531">
      <w:bookmarkStart w:id="27" w:name="OLE_LINK352"/>
      <w:bookmarkStart w:id="28" w:name="OLE_LINK353"/>
      <w:r>
        <w:rPr>
          <w:b/>
          <w:bCs/>
        </w:rPr>
        <w:br w:type="page"/>
      </w:r>
    </w:p>
    <w:tbl>
      <w:tblPr>
        <w:tblW w:w="4867" w:type="pct"/>
        <w:tblLook w:val="01E0" w:firstRow="1" w:lastRow="1" w:firstColumn="1" w:lastColumn="1" w:noHBand="0" w:noVBand="0"/>
      </w:tblPr>
      <w:tblGrid>
        <w:gridCol w:w="231"/>
        <w:gridCol w:w="16"/>
        <w:gridCol w:w="34"/>
        <w:gridCol w:w="1829"/>
        <w:gridCol w:w="143"/>
        <w:gridCol w:w="217"/>
        <w:gridCol w:w="658"/>
        <w:gridCol w:w="1253"/>
        <w:gridCol w:w="99"/>
        <w:gridCol w:w="179"/>
        <w:gridCol w:w="1882"/>
        <w:gridCol w:w="307"/>
        <w:gridCol w:w="423"/>
        <w:gridCol w:w="1768"/>
      </w:tblGrid>
      <w:tr w:rsidR="00FD6665" w14:paraId="6A176625" w14:textId="77777777" w:rsidTr="00302803">
        <w:tc>
          <w:tcPr>
            <w:tcW w:w="5000" w:type="pct"/>
            <w:gridSpan w:val="14"/>
          </w:tcPr>
          <w:p w14:paraId="4273A896" w14:textId="7CFEB31E" w:rsidR="00FD6665" w:rsidRPr="00302803" w:rsidRDefault="00302803">
            <w:pPr>
              <w:pStyle w:val="Questions1"/>
              <w:rPr>
                <w:b w:val="0"/>
              </w:rPr>
            </w:pPr>
            <w:r w:rsidRPr="00302803">
              <w:rPr>
                <w:b w:val="0"/>
              </w:rPr>
              <w:lastRenderedPageBreak/>
              <w:t>This chart shows the number of people that can sit at tables</w:t>
            </w:r>
            <w:bookmarkEnd w:id="27"/>
            <w:bookmarkEnd w:id="28"/>
            <w:r>
              <w:rPr>
                <w:b w:val="0"/>
              </w:rPr>
              <w:t xml:space="preserve"> </w:t>
            </w:r>
            <w:r w:rsidRPr="00302803">
              <w:rPr>
                <w:b w:val="0"/>
              </w:rPr>
              <w:t>placed end to end in a line.</w:t>
            </w:r>
          </w:p>
        </w:tc>
      </w:tr>
      <w:tr w:rsidR="00302803" w14:paraId="5AAB6786" w14:textId="77777777" w:rsidTr="004E5531">
        <w:trPr>
          <w:trHeight w:val="1482"/>
        </w:trPr>
        <w:tc>
          <w:tcPr>
            <w:tcW w:w="5000" w:type="pct"/>
            <w:gridSpan w:val="14"/>
          </w:tcPr>
          <w:tbl>
            <w:tblPr>
              <w:tblStyle w:val="TableGrid"/>
              <w:tblpPr w:leftFromText="180" w:rightFromText="180" w:vertAnchor="page" w:horzAnchor="page" w:tblpX="723" w:tblpY="223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902"/>
              <w:gridCol w:w="655"/>
              <w:gridCol w:w="655"/>
              <w:gridCol w:w="655"/>
              <w:gridCol w:w="656"/>
              <w:gridCol w:w="656"/>
              <w:gridCol w:w="656"/>
            </w:tblGrid>
            <w:tr w:rsidR="00302803" w14:paraId="3F52C5CE" w14:textId="77777777" w:rsidTr="00CD790A">
              <w:tc>
                <w:tcPr>
                  <w:tcW w:w="0" w:type="auto"/>
                  <w:vAlign w:val="center"/>
                </w:tcPr>
                <w:p w14:paraId="1EB6899D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left"/>
                    <w:rPr>
                      <w:b w:val="0"/>
                    </w:rPr>
                  </w:pPr>
                  <w:r w:rsidRPr="00302803">
                    <w:rPr>
                      <w:b w:val="0"/>
                    </w:rPr>
                    <w:t>Number of tables in the line</w:t>
                  </w:r>
                </w:p>
              </w:tc>
              <w:tc>
                <w:tcPr>
                  <w:tcW w:w="655" w:type="dxa"/>
                  <w:vAlign w:val="center"/>
                </w:tcPr>
                <w:p w14:paraId="5BC9FC4A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2</w:t>
                  </w:r>
                </w:p>
              </w:tc>
              <w:tc>
                <w:tcPr>
                  <w:tcW w:w="655" w:type="dxa"/>
                  <w:vAlign w:val="center"/>
                </w:tcPr>
                <w:p w14:paraId="6EE07BD2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3</w:t>
                  </w:r>
                </w:p>
              </w:tc>
              <w:tc>
                <w:tcPr>
                  <w:tcW w:w="655" w:type="dxa"/>
                  <w:vAlign w:val="center"/>
                </w:tcPr>
                <w:p w14:paraId="34FB186F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4</w:t>
                  </w:r>
                </w:p>
              </w:tc>
              <w:tc>
                <w:tcPr>
                  <w:tcW w:w="656" w:type="dxa"/>
                  <w:vAlign w:val="center"/>
                </w:tcPr>
                <w:p w14:paraId="1FE51898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5</w:t>
                  </w:r>
                </w:p>
              </w:tc>
              <w:tc>
                <w:tcPr>
                  <w:tcW w:w="656" w:type="dxa"/>
                </w:tcPr>
                <w:p w14:paraId="32ED3086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6</w:t>
                  </w:r>
                </w:p>
              </w:tc>
              <w:tc>
                <w:tcPr>
                  <w:tcW w:w="656" w:type="dxa"/>
                </w:tcPr>
                <w:p w14:paraId="506B4C16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7</w:t>
                  </w:r>
                </w:p>
              </w:tc>
            </w:tr>
            <w:tr w:rsidR="00302803" w14:paraId="4DEAF6AA" w14:textId="77777777" w:rsidTr="00CD790A">
              <w:tc>
                <w:tcPr>
                  <w:tcW w:w="0" w:type="auto"/>
                  <w:vAlign w:val="center"/>
                </w:tcPr>
                <w:p w14:paraId="657B3332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left"/>
                    <w:rPr>
                      <w:b w:val="0"/>
                    </w:rPr>
                  </w:pPr>
                  <w:r w:rsidRPr="00302803">
                    <w:rPr>
                      <w:b w:val="0"/>
                    </w:rPr>
                    <w:t>Number of peopl</w:t>
                  </w:r>
                  <w:r>
                    <w:rPr>
                      <w:b w:val="0"/>
                    </w:rPr>
                    <w:t>e</w:t>
                  </w:r>
                </w:p>
              </w:tc>
              <w:tc>
                <w:tcPr>
                  <w:tcW w:w="655" w:type="dxa"/>
                  <w:vAlign w:val="center"/>
                </w:tcPr>
                <w:p w14:paraId="4267EA51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10</w:t>
                  </w:r>
                </w:p>
              </w:tc>
              <w:tc>
                <w:tcPr>
                  <w:tcW w:w="655" w:type="dxa"/>
                  <w:vAlign w:val="center"/>
                </w:tcPr>
                <w:p w14:paraId="27950782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14</w:t>
                  </w:r>
                </w:p>
              </w:tc>
              <w:tc>
                <w:tcPr>
                  <w:tcW w:w="655" w:type="dxa"/>
                  <w:vAlign w:val="center"/>
                </w:tcPr>
                <w:p w14:paraId="1B4DD727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18</w:t>
                  </w:r>
                </w:p>
              </w:tc>
              <w:tc>
                <w:tcPr>
                  <w:tcW w:w="656" w:type="dxa"/>
                  <w:vAlign w:val="center"/>
                </w:tcPr>
                <w:p w14:paraId="1443AD3E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22</w:t>
                  </w:r>
                </w:p>
              </w:tc>
              <w:tc>
                <w:tcPr>
                  <w:tcW w:w="656" w:type="dxa"/>
                </w:tcPr>
                <w:p w14:paraId="0359CE3D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26</w:t>
                  </w:r>
                </w:p>
              </w:tc>
              <w:tc>
                <w:tcPr>
                  <w:tcW w:w="656" w:type="dxa"/>
                </w:tcPr>
                <w:p w14:paraId="27499BCE" w14:textId="77777777" w:rsidR="00302803" w:rsidRDefault="00302803" w:rsidP="004E5531">
                  <w:pPr>
                    <w:pStyle w:val="Questions1"/>
                    <w:numPr>
                      <w:ilvl w:val="0"/>
                      <w:numId w:val="0"/>
                    </w:numPr>
                    <w:spacing w:before="120" w:after="120"/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30</w:t>
                  </w:r>
                </w:p>
              </w:tc>
            </w:tr>
          </w:tbl>
          <w:p w14:paraId="4A05C6E0" w14:textId="77777777" w:rsidR="00302803" w:rsidRPr="00302803" w:rsidRDefault="00302803" w:rsidP="00302803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302803" w14:paraId="70CD352C" w14:textId="77777777" w:rsidTr="00302803">
        <w:tc>
          <w:tcPr>
            <w:tcW w:w="5000" w:type="pct"/>
            <w:gridSpan w:val="14"/>
          </w:tcPr>
          <w:p w14:paraId="7CAF6BF3" w14:textId="77777777" w:rsidR="00302803" w:rsidRPr="00302803" w:rsidRDefault="00302803" w:rsidP="00302803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302803">
              <w:rPr>
                <w:b w:val="0"/>
              </w:rPr>
              <w:t xml:space="preserve">What is the minimum number of tables in the line needed to seat </w:t>
            </w:r>
            <w:r>
              <w:rPr>
                <w:b w:val="0"/>
              </w:rPr>
              <w:t>36</w:t>
            </w:r>
            <w:r w:rsidRPr="00302803">
              <w:rPr>
                <w:b w:val="0"/>
              </w:rPr>
              <w:t xml:space="preserve"> people?</w:t>
            </w:r>
          </w:p>
        </w:tc>
      </w:tr>
      <w:tr w:rsidR="004E5531" w14:paraId="44B0668D" w14:textId="77777777" w:rsidTr="004E5531">
        <w:tc>
          <w:tcPr>
            <w:tcW w:w="155" w:type="pct"/>
            <w:gridSpan w:val="3"/>
            <w:vAlign w:val="center"/>
          </w:tcPr>
          <w:p w14:paraId="0B7DC868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vAlign w:val="center"/>
          </w:tcPr>
          <w:p w14:paraId="737DF527" w14:textId="77777777" w:rsidR="00FD6665" w:rsidRDefault="00302803" w:rsidP="0030280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7</w:t>
            </w:r>
          </w:p>
        </w:tc>
        <w:tc>
          <w:tcPr>
            <w:tcW w:w="1211" w:type="pct"/>
            <w:gridSpan w:val="4"/>
            <w:vAlign w:val="center"/>
          </w:tcPr>
          <w:p w14:paraId="4232BBEC" w14:textId="77777777" w:rsidR="00FD6665" w:rsidRDefault="00302803" w:rsidP="0030280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8</w:t>
            </w:r>
          </w:p>
        </w:tc>
        <w:tc>
          <w:tcPr>
            <w:tcW w:w="1211" w:type="pct"/>
            <w:gridSpan w:val="2"/>
            <w:vAlign w:val="center"/>
          </w:tcPr>
          <w:p w14:paraId="2F603629" w14:textId="77777777" w:rsidR="00FD6665" w:rsidRDefault="00302803" w:rsidP="0030280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9</w:t>
            </w:r>
          </w:p>
        </w:tc>
        <w:tc>
          <w:tcPr>
            <w:tcW w:w="1211" w:type="pct"/>
            <w:gridSpan w:val="2"/>
            <w:vAlign w:val="center"/>
          </w:tcPr>
          <w:p w14:paraId="190A8C2D" w14:textId="77777777" w:rsidR="00FD6665" w:rsidRDefault="00302803" w:rsidP="0030280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0</w:t>
            </w:r>
          </w:p>
        </w:tc>
      </w:tr>
      <w:tr w:rsidR="004E5531" w14:paraId="5BA4C4D2" w14:textId="77777777" w:rsidTr="004E5531">
        <w:tc>
          <w:tcPr>
            <w:tcW w:w="155" w:type="pct"/>
            <w:gridSpan w:val="3"/>
            <w:tcBorders>
              <w:bottom w:val="single" w:sz="2" w:space="0" w:color="auto"/>
            </w:tcBorders>
            <w:vAlign w:val="center"/>
          </w:tcPr>
          <w:p w14:paraId="3E5AFEA6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1" w:type="pct"/>
            <w:gridSpan w:val="3"/>
            <w:tcBorders>
              <w:bottom w:val="single" w:sz="2" w:space="0" w:color="auto"/>
            </w:tcBorders>
            <w:vAlign w:val="center"/>
          </w:tcPr>
          <w:p w14:paraId="43E7EE76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4"/>
            <w:tcBorders>
              <w:bottom w:val="single" w:sz="2" w:space="0" w:color="auto"/>
            </w:tcBorders>
            <w:vAlign w:val="center"/>
          </w:tcPr>
          <w:p w14:paraId="33B3FBA3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2"/>
            <w:tcBorders>
              <w:bottom w:val="single" w:sz="2" w:space="0" w:color="auto"/>
            </w:tcBorders>
            <w:vAlign w:val="center"/>
          </w:tcPr>
          <w:p w14:paraId="1AC95CBB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1" w:type="pct"/>
            <w:gridSpan w:val="2"/>
            <w:tcBorders>
              <w:bottom w:val="single" w:sz="2" w:space="0" w:color="auto"/>
            </w:tcBorders>
            <w:vAlign w:val="center"/>
          </w:tcPr>
          <w:p w14:paraId="39F73478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D86FD6" w:rsidRPr="00714075" w14:paraId="65B0F768" w14:textId="77777777" w:rsidTr="00302803">
        <w:tc>
          <w:tcPr>
            <w:tcW w:w="5000" w:type="pct"/>
            <w:gridSpan w:val="14"/>
            <w:tcBorders>
              <w:top w:val="single" w:sz="4" w:space="0" w:color="auto"/>
            </w:tcBorders>
          </w:tcPr>
          <w:p w14:paraId="5B1F9556" w14:textId="77777777" w:rsidR="00D86FD6" w:rsidRDefault="00D86FD6" w:rsidP="00F1707D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bookmarkStart w:id="29" w:name="OLE_LINK38"/>
            <w:bookmarkStart w:id="30" w:name="OLE_LINK39"/>
            <w:bookmarkStart w:id="31" w:name="OLE_LINK356"/>
            <w:bookmarkStart w:id="32" w:name="OLE_LINK1"/>
          </w:p>
        </w:tc>
      </w:tr>
      <w:tr w:rsidR="00D86FD6" w:rsidRPr="00714075" w14:paraId="54906BB6" w14:textId="77777777" w:rsidTr="00302803">
        <w:tc>
          <w:tcPr>
            <w:tcW w:w="5000" w:type="pct"/>
            <w:gridSpan w:val="14"/>
          </w:tcPr>
          <w:p w14:paraId="51103196" w14:textId="74E1AF03" w:rsidR="00D86FD6" w:rsidRPr="00426A60" w:rsidRDefault="00D86FD6" w:rsidP="00F1707D">
            <w:pPr>
              <w:pStyle w:val="Questions1"/>
            </w:pPr>
            <w:r>
              <w:rPr>
                <w:b w:val="0"/>
              </w:rPr>
              <w:t>William’s height is 4 times that of his son and twice that of his daughter.</w:t>
            </w:r>
          </w:p>
          <w:p w14:paraId="754B3B67" w14:textId="77777777" w:rsidR="00D86FD6" w:rsidRDefault="00D86FD6" w:rsidP="00F1707D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If the height of his daughter is 96 cm, how tall is his son?</w:t>
            </w:r>
          </w:p>
          <w:p w14:paraId="6232DE8B" w14:textId="77777777" w:rsidR="00D86FD6" w:rsidRPr="00714075" w:rsidRDefault="00D86FD6" w:rsidP="00F1707D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(Answer to the nearest centimetre)</w:t>
            </w:r>
          </w:p>
        </w:tc>
      </w:tr>
      <w:tr w:rsidR="00D86FD6" w:rsidRPr="009A25DE" w14:paraId="49655049" w14:textId="77777777" w:rsidTr="00302803">
        <w:trPr>
          <w:trHeight w:val="1034"/>
        </w:trPr>
        <w:tc>
          <w:tcPr>
            <w:tcW w:w="5000" w:type="pct"/>
            <w:gridSpan w:val="14"/>
            <w:vAlign w:val="center"/>
          </w:tcPr>
          <w:p w14:paraId="43811091" w14:textId="77777777" w:rsidR="00D86FD6" w:rsidRPr="00E02ACE" w:rsidRDefault="00D86FD6" w:rsidP="00F1707D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  <w:bookmarkStart w:id="33" w:name="OLE_LINK354"/>
            <w:bookmarkStart w:id="34" w:name="OLE_LINK355"/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 wp14:anchorId="667896AF" wp14:editId="3B39953C">
                      <wp:simplePos x="0" y="0"/>
                      <wp:positionH relativeFrom="column">
                        <wp:posOffset>191135</wp:posOffset>
                      </wp:positionH>
                      <wp:positionV relativeFrom="paragraph">
                        <wp:posOffset>199390</wp:posOffset>
                      </wp:positionV>
                      <wp:extent cx="1285875" cy="390525"/>
                      <wp:effectExtent l="635" t="0" r="8890" b="6985"/>
                      <wp:wrapNone/>
                      <wp:docPr id="19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7B6F44A" w14:textId="77777777" w:rsidR="00D86FD6" w:rsidRDefault="00D86FD6" w:rsidP="00D86FD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7896AF" id="_x0000_s1031" type="#_x0000_t202" style="position:absolute;left:0;text-align:left;margin-left:15.05pt;margin-top:15.7pt;width:101.25pt;height:30.75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" strokeweight=".25pt">
                      <v:textbox>
                        <w:txbxContent>
                          <w:p w14:paraId="37B6F44A" w14:textId="77777777" w:rsidR="00D86FD6" w:rsidRDefault="00D86FD6" w:rsidP="00D86FD6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E5531" w:rsidRPr="00714075" w14:paraId="51166F6F" w14:textId="77777777" w:rsidTr="004E5531">
        <w:tc>
          <w:tcPr>
            <w:tcW w:w="136" w:type="pct"/>
            <w:gridSpan w:val="2"/>
            <w:tcBorders>
              <w:bottom w:val="single" w:sz="4" w:space="0" w:color="auto"/>
            </w:tcBorders>
            <w:vAlign w:val="center"/>
          </w:tcPr>
          <w:p w14:paraId="4EC5D08B" w14:textId="77777777" w:rsidR="00D86FD6" w:rsidRPr="00714075" w:rsidRDefault="00D86FD6" w:rsidP="00F1707D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10" w:type="pct"/>
            <w:gridSpan w:val="3"/>
            <w:tcBorders>
              <w:bottom w:val="single" w:sz="4" w:space="0" w:color="auto"/>
            </w:tcBorders>
            <w:vAlign w:val="center"/>
          </w:tcPr>
          <w:p w14:paraId="15DE3E0A" w14:textId="77777777" w:rsidR="00D86FD6" w:rsidRPr="00714075" w:rsidRDefault="00D86FD6" w:rsidP="00F1707D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484" w:type="pct"/>
            <w:gridSpan w:val="2"/>
            <w:tcBorders>
              <w:bottom w:val="single" w:sz="4" w:space="0" w:color="auto"/>
            </w:tcBorders>
            <w:vAlign w:val="center"/>
          </w:tcPr>
          <w:p w14:paraId="09FEBB6F" w14:textId="77777777" w:rsidR="00D86FD6" w:rsidRPr="00714075" w:rsidRDefault="00D86FD6" w:rsidP="00F1707D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2292" w:type="pct"/>
            <w:gridSpan w:val="6"/>
            <w:tcBorders>
              <w:bottom w:val="single" w:sz="4" w:space="0" w:color="auto"/>
            </w:tcBorders>
            <w:vAlign w:val="center"/>
          </w:tcPr>
          <w:p w14:paraId="0C6954D7" w14:textId="77777777" w:rsidR="00D86FD6" w:rsidRPr="00714075" w:rsidRDefault="00D86FD6" w:rsidP="00F1707D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978" w:type="pct"/>
            <w:tcBorders>
              <w:bottom w:val="single" w:sz="4" w:space="0" w:color="auto"/>
            </w:tcBorders>
            <w:vAlign w:val="center"/>
          </w:tcPr>
          <w:p w14:paraId="3FE86278" w14:textId="77777777" w:rsidR="00D86FD6" w:rsidRPr="00714075" w:rsidRDefault="00D86FD6" w:rsidP="00F1707D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bookmarkEnd w:id="29"/>
      <w:bookmarkEnd w:id="30"/>
      <w:bookmarkEnd w:id="31"/>
      <w:bookmarkEnd w:id="32"/>
      <w:bookmarkEnd w:id="33"/>
      <w:bookmarkEnd w:id="34"/>
      <w:tr w:rsidR="00FD6665" w14:paraId="5F87FE06" w14:textId="77777777" w:rsidTr="00302803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64BDC6FF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E5531" w14:paraId="0D0FD170" w14:textId="77777777" w:rsidTr="004E5531">
        <w:tc>
          <w:tcPr>
            <w:tcW w:w="2478" w:type="pct"/>
            <w:gridSpan w:val="9"/>
          </w:tcPr>
          <w:p w14:paraId="7F2920C4" w14:textId="77777777" w:rsidR="00A228CD" w:rsidRDefault="00A228CD" w:rsidP="00F942BE">
            <w:pPr>
              <w:pStyle w:val="Questions1"/>
            </w:pPr>
            <w:r>
              <w:rPr>
                <w:b w:val="0"/>
              </w:rPr>
              <w:t xml:space="preserve">An equilateral triangle is drawn on the side of a square as shown. </w:t>
            </w:r>
          </w:p>
          <w:p w14:paraId="67DAF151" w14:textId="77777777" w:rsidR="00A228CD" w:rsidRDefault="00A228CD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A diagonal of a square is extended to form the shaded angle.</w:t>
            </w:r>
          </w:p>
          <w:p w14:paraId="5568A2D7" w14:textId="77777777" w:rsidR="00A228CD" w:rsidRDefault="00A228CD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2A3BF9F5" w14:textId="77777777" w:rsidR="00A228CD" w:rsidRDefault="00A228CD" w:rsidP="00F942BE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What is the size of the shaded angle?</w:t>
            </w:r>
          </w:p>
        </w:tc>
        <w:tc>
          <w:tcPr>
            <w:tcW w:w="2522" w:type="pct"/>
            <w:gridSpan w:val="5"/>
            <w:vMerge w:val="restart"/>
          </w:tcPr>
          <w:p w14:paraId="59F0FC67" w14:textId="77777777" w:rsidR="00A228CD" w:rsidRDefault="00A228CD" w:rsidP="00F942BE">
            <w:pPr>
              <w:pStyle w:val="Questions1"/>
              <w:numPr>
                <w:ilvl w:val="0"/>
                <w:numId w:val="0"/>
              </w:numPr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2B1EFA96" wp14:editId="5E801386">
                  <wp:extent cx="2033270" cy="1755642"/>
                  <wp:effectExtent l="0" t="0" r="0" b="0"/>
                  <wp:docPr id="234" name="Pictur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3785" cy="17560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531" w14:paraId="2B49FB8D" w14:textId="77777777" w:rsidTr="004E5531">
        <w:trPr>
          <w:trHeight w:val="1034"/>
        </w:trPr>
        <w:tc>
          <w:tcPr>
            <w:tcW w:w="2478" w:type="pct"/>
            <w:gridSpan w:val="9"/>
            <w:vAlign w:val="center"/>
          </w:tcPr>
          <w:p w14:paraId="32E27D3F" w14:textId="0A8439C2" w:rsidR="00A228CD" w:rsidRDefault="00A228CD" w:rsidP="00F942BE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85376" behindDoc="0" locked="0" layoutInCell="1" allowOverlap="1" wp14:anchorId="7279DD02" wp14:editId="4820940E">
                      <wp:simplePos x="0" y="0"/>
                      <wp:positionH relativeFrom="column">
                        <wp:posOffset>191135</wp:posOffset>
                      </wp:positionH>
                      <wp:positionV relativeFrom="paragraph">
                        <wp:posOffset>199390</wp:posOffset>
                      </wp:positionV>
                      <wp:extent cx="1285875" cy="390525"/>
                      <wp:effectExtent l="635" t="0" r="8890" b="6985"/>
                      <wp:wrapNone/>
                      <wp:docPr id="23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9B0D87" w14:textId="77777777" w:rsidR="00A228CD" w:rsidRDefault="00A228CD" w:rsidP="00A228C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79DD02" id="Text Box 13" o:spid="_x0000_s1032" type="#_x0000_t202" style="position:absolute;left:0;text-align:left;margin-left:15.05pt;margin-top:15.7pt;width:101.25pt;height:30.75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" strokeweight=".25pt">
                      <v:textbox>
                        <w:txbxContent>
                          <w:p w14:paraId="5A9B0D87" w14:textId="77777777" w:rsidR="00A228CD" w:rsidRDefault="00A228CD" w:rsidP="00A228CD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522" w:type="pct"/>
            <w:gridSpan w:val="5"/>
            <w:vMerge/>
            <w:vAlign w:val="center"/>
          </w:tcPr>
          <w:p w14:paraId="35EB9F45" w14:textId="77777777" w:rsidR="00A228CD" w:rsidRDefault="00A228CD" w:rsidP="00F942BE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</w:p>
        </w:tc>
      </w:tr>
      <w:tr w:rsidR="004E5531" w14:paraId="1E04E9A9" w14:textId="77777777" w:rsidTr="004E5531">
        <w:tc>
          <w:tcPr>
            <w:tcW w:w="127" w:type="pct"/>
            <w:tcBorders>
              <w:bottom w:val="single" w:sz="2" w:space="0" w:color="auto"/>
            </w:tcBorders>
            <w:vAlign w:val="center"/>
          </w:tcPr>
          <w:p w14:paraId="50440FC3" w14:textId="77777777" w:rsidR="00A228CD" w:rsidRDefault="00A228CD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040" w:type="pct"/>
            <w:gridSpan w:val="3"/>
            <w:tcBorders>
              <w:bottom w:val="single" w:sz="2" w:space="0" w:color="auto"/>
            </w:tcBorders>
            <w:vAlign w:val="center"/>
          </w:tcPr>
          <w:p w14:paraId="5E1D86E0" w14:textId="77777777" w:rsidR="00A228CD" w:rsidRDefault="00A228CD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56" w:type="pct"/>
            <w:gridSpan w:val="4"/>
            <w:tcBorders>
              <w:bottom w:val="single" w:sz="2" w:space="0" w:color="auto"/>
            </w:tcBorders>
            <w:vAlign w:val="center"/>
          </w:tcPr>
          <w:p w14:paraId="2DCC33D1" w14:textId="77777777" w:rsidR="00A228CD" w:rsidRDefault="00A228CD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95" w:type="pct"/>
            <w:gridSpan w:val="3"/>
            <w:tcBorders>
              <w:bottom w:val="single" w:sz="2" w:space="0" w:color="auto"/>
            </w:tcBorders>
            <w:vAlign w:val="center"/>
          </w:tcPr>
          <w:p w14:paraId="0DEC96BF" w14:textId="77777777" w:rsidR="00A228CD" w:rsidRDefault="00A228CD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381" w:type="pct"/>
            <w:gridSpan w:val="3"/>
            <w:tcBorders>
              <w:bottom w:val="single" w:sz="2" w:space="0" w:color="auto"/>
            </w:tcBorders>
            <w:vAlign w:val="center"/>
          </w:tcPr>
          <w:p w14:paraId="485FCB3E" w14:textId="77777777" w:rsidR="00A228CD" w:rsidRDefault="00A228CD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</w:tbl>
    <w:p w14:paraId="3D84AD98" w14:textId="77777777" w:rsidR="00FD6665" w:rsidRDefault="00FD6665">
      <w:pPr>
        <w:rPr>
          <w:b/>
          <w:bCs/>
        </w:rPr>
      </w:pPr>
    </w:p>
    <w:p w14:paraId="0D97EB0D" w14:textId="77777777" w:rsidR="00FC0B01" w:rsidRDefault="00FC0B01" w:rsidP="00FC0B01">
      <w:pPr>
        <w:jc w:val="center"/>
      </w:pPr>
    </w:p>
    <w:p w14:paraId="1821172F" w14:textId="77777777" w:rsidR="00FC0B01" w:rsidRPr="00FC0B01" w:rsidRDefault="00FC0B01" w:rsidP="00FC0B01">
      <w:pPr>
        <w:jc w:val="center"/>
        <w:rPr>
          <w:b/>
        </w:rPr>
      </w:pPr>
      <w:r w:rsidRPr="00FC0B01">
        <w:rPr>
          <w:b/>
        </w:rPr>
        <w:t>STOP – END OF TEST</w:t>
      </w:r>
    </w:p>
    <w:p w14:paraId="48832829" w14:textId="77777777" w:rsidR="00FC0B01" w:rsidRDefault="00FC0B01" w:rsidP="00FC0B01">
      <w:pPr>
        <w:jc w:val="center"/>
      </w:pPr>
    </w:p>
    <w:p w14:paraId="260478B6" w14:textId="77777777" w:rsidR="00FD6665" w:rsidRDefault="00FD6665"/>
    <w:p w14:paraId="1497A574" w14:textId="55EAF871" w:rsidR="00FD6665" w:rsidRDefault="00FD6665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FD6665" w14:paraId="24A16162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8B3039F" w14:textId="77777777" w:rsidR="00FD6665" w:rsidRDefault="00A42E58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>
              <w:rPr>
                <w:rFonts w:ascii="GillSans-BoldCondensed" w:hAnsi="GillSans-BoldCondensed"/>
                <w:bCs/>
                <w:sz w:val="44"/>
                <w:szCs w:val="44"/>
              </w:rPr>
              <w:lastRenderedPageBreak/>
              <w:t>201</w:t>
            </w:r>
            <w:r w:rsidR="00231299">
              <w:rPr>
                <w:rFonts w:ascii="GillSans-BoldCondensed" w:hAnsi="GillSans-BoldCondensed"/>
                <w:bCs/>
                <w:sz w:val="44"/>
                <w:szCs w:val="44"/>
              </w:rPr>
              <w:t>6</w:t>
            </w:r>
          </w:p>
          <w:p w14:paraId="269EB23F" w14:textId="77777777" w:rsidR="00FD6665" w:rsidRDefault="00FD6665">
            <w:pPr>
              <w:ind w:right="883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7</w:t>
            </w:r>
          </w:p>
          <w:p w14:paraId="3128D94E" w14:textId="77777777" w:rsidR="00FD6665" w:rsidRDefault="00FD6665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NAPLAN EXAMINATION</w:t>
            </w:r>
          </w:p>
          <w:p w14:paraId="07254494" w14:textId="77777777" w:rsidR="00FD6665" w:rsidRDefault="00FD6665">
            <w:pPr>
              <w:jc w:val="center"/>
            </w:pPr>
          </w:p>
          <w:p w14:paraId="3BC4A0EE" w14:textId="77777777" w:rsidR="00FD6665" w:rsidRDefault="00FD6665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015EA906" w14:textId="77777777" w:rsidR="00FD6665" w:rsidRDefault="00FD6665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27870780" w14:textId="77777777" w:rsidR="00FD6665" w:rsidRDefault="00FD6665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02377573" w14:textId="77777777" w:rsidR="00FD6665" w:rsidRDefault="00FD6665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FD6665" w14:paraId="73607CE1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21A8F5" w14:textId="77777777" w:rsidR="00FD6665" w:rsidRDefault="00FD6665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Numeracy </w:t>
            </w:r>
          </w:p>
          <w:p w14:paraId="4C5BA89D" w14:textId="77777777" w:rsidR="00FD6665" w:rsidRDefault="00FD6665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FD6665" w14:paraId="64BB63D7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57A3A884" w14:textId="77777777" w:rsidR="00FD6665" w:rsidRDefault="00FD6665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b/>
                <w:sz w:val="44"/>
                <w:szCs w:val="44"/>
              </w:rPr>
            </w:pPr>
            <w:r>
              <w:rPr>
                <w:b/>
                <w:sz w:val="44"/>
                <w:szCs w:val="44"/>
              </w:rPr>
              <w:t>Calculator</w:t>
            </w: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84B5A2" w14:textId="77777777" w:rsidR="00FD6665" w:rsidRDefault="00256CD0">
            <w:pPr>
              <w:spacing w:before="240" w:after="12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24DCC085" wp14:editId="43D26337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3109595"/>
                      <wp:effectExtent l="28575" t="27305" r="34925" b="38100"/>
                      <wp:wrapNone/>
                      <wp:docPr id="7" name="Line 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10959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AC0BF8" id="Line 158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2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" strokecolor="gray" strokeweight="3pt"/>
                  </w:pict>
                </mc:Fallback>
              </mc:AlternateContent>
            </w:r>
            <w:r w:rsidR="00FD6665">
              <w:rPr>
                <w:b/>
                <w:lang w:val="en-US"/>
              </w:rPr>
              <w:t>32 marks</w:t>
            </w:r>
          </w:p>
          <w:p w14:paraId="4A38CDFC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ime allowed for this exam is 40 minutes</w:t>
            </w:r>
          </w:p>
          <w:p w14:paraId="004316FD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Calculators are allowed in this exam</w:t>
            </w:r>
          </w:p>
          <w:p w14:paraId="28D5A49B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Each question is worth 1 mark</w:t>
            </w:r>
          </w:p>
          <w:p w14:paraId="271886BC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</w:p>
          <w:p w14:paraId="72F5938A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Multiple choice questions – Shade one bubble</w:t>
            </w:r>
          </w:p>
          <w:p w14:paraId="522A0CA5" w14:textId="77777777" w:rsidR="00FD6665" w:rsidRDefault="00256CD0">
            <w:pPr>
              <w:autoSpaceDE w:val="0"/>
              <w:autoSpaceDN w:val="0"/>
              <w:adjustRightInd w:val="0"/>
              <w:spacing w:line="360" w:lineRule="auto"/>
              <w:ind w:left="176"/>
              <w:rPr>
                <w:rFonts w:ascii="Times-Roman" w:hAnsi="Times-Roman"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793517F5" wp14:editId="04E51030">
                      <wp:simplePos x="0" y="0"/>
                      <wp:positionH relativeFrom="column">
                        <wp:posOffset>2425065</wp:posOffset>
                      </wp:positionH>
                      <wp:positionV relativeFrom="paragraph">
                        <wp:posOffset>22860</wp:posOffset>
                      </wp:positionV>
                      <wp:extent cx="140970" cy="138430"/>
                      <wp:effectExtent l="0" t="0" r="12065" b="16510"/>
                      <wp:wrapNone/>
                      <wp:docPr id="6" name="Oval 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72C5296" id="Oval 162" o:spid="_x0000_s1026" style="position:absolute;margin-left:190.95pt;margin-top:1.8pt;width:11.1pt;height:10.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"/>
                  </w:pict>
                </mc:Fallback>
              </mc:AlternateContent>
            </w: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62AAB06A" wp14:editId="493ECE70">
                      <wp:simplePos x="0" y="0"/>
                      <wp:positionH relativeFrom="column">
                        <wp:posOffset>1753235</wp:posOffset>
                      </wp:positionH>
                      <wp:positionV relativeFrom="paragraph">
                        <wp:posOffset>20955</wp:posOffset>
                      </wp:positionV>
                      <wp:extent cx="140970" cy="138430"/>
                      <wp:effectExtent l="635" t="0" r="10795" b="18415"/>
                      <wp:wrapNone/>
                      <wp:docPr id="5" name="Oval 1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A7E08DE" id="Oval 161" o:spid="_x0000_s1026" style="position:absolute;margin-left:138.05pt;margin-top:1.65pt;width:11.1pt;height:10.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"/>
                  </w:pict>
                </mc:Fallback>
              </mc:AlternateContent>
            </w:r>
            <w:r>
              <w:rPr>
                <w:noProof/>
                <w:sz w:val="2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0982892A" wp14:editId="6FD4C800">
                      <wp:simplePos x="0" y="0"/>
                      <wp:positionH relativeFrom="column">
                        <wp:posOffset>1029970</wp:posOffset>
                      </wp:positionH>
                      <wp:positionV relativeFrom="paragraph">
                        <wp:posOffset>22860</wp:posOffset>
                      </wp:positionV>
                      <wp:extent cx="148590" cy="136525"/>
                      <wp:effectExtent l="1270" t="0" r="15240" b="18415"/>
                      <wp:wrapNone/>
                      <wp:docPr id="4" name="Oval 1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" cy="1365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7B0BFA8" id="Oval 160" o:spid="_x0000_s1026" style="position:absolute;margin-left:81.1pt;margin-top:1.8pt;width:11.7pt;height:10.7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" fillcolor="black"/>
                  </w:pict>
                </mc:Fallback>
              </mc:AlternateContent>
            </w:r>
            <w:r>
              <w:rPr>
                <w:noProof/>
                <w:sz w:val="2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109AD99" wp14:editId="7B559B53">
                      <wp:simplePos x="0" y="0"/>
                      <wp:positionH relativeFrom="column">
                        <wp:posOffset>325120</wp:posOffset>
                      </wp:positionH>
                      <wp:positionV relativeFrom="paragraph">
                        <wp:posOffset>20955</wp:posOffset>
                      </wp:positionV>
                      <wp:extent cx="140970" cy="138430"/>
                      <wp:effectExtent l="0" t="0" r="16510" b="18415"/>
                      <wp:wrapNone/>
                      <wp:docPr id="3" name="Oval 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" cy="1384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C6D5506" id="Oval 159" o:spid="_x0000_s1026" style="position:absolute;margin-left:25.6pt;margin-top:1.65pt;width:11.1pt;height:10.9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"/>
                  </w:pict>
                </mc:Fallback>
              </mc:AlternateContent>
            </w:r>
          </w:p>
          <w:p w14:paraId="3233E4FE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2727" w:hanging="2551"/>
              <w:rPr>
                <w:rFonts w:ascii="Times-Roman" w:hAnsi="Times-Roman"/>
              </w:rPr>
            </w:pPr>
          </w:p>
          <w:p w14:paraId="0BE4AFF4" w14:textId="77777777" w:rsidR="00FD6665" w:rsidRDefault="00256CD0">
            <w:pPr>
              <w:autoSpaceDE w:val="0"/>
              <w:autoSpaceDN w:val="0"/>
              <w:adjustRightInd w:val="0"/>
              <w:spacing w:line="360" w:lineRule="auto"/>
              <w:ind w:left="2727" w:hanging="2551"/>
              <w:rPr>
                <w:rFonts w:ascii="Times-Roman" w:hAnsi="Times-Roman"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1E34A9B4" wp14:editId="655F1D41">
                      <wp:simplePos x="0" y="0"/>
                      <wp:positionH relativeFrom="column">
                        <wp:posOffset>126365</wp:posOffset>
                      </wp:positionH>
                      <wp:positionV relativeFrom="paragraph">
                        <wp:posOffset>318770</wp:posOffset>
                      </wp:positionV>
                      <wp:extent cx="1285875" cy="390525"/>
                      <wp:effectExtent l="0" t="1270" r="10160" b="14605"/>
                      <wp:wrapNone/>
                      <wp:docPr id="2" name="Text Box 1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113769F" w14:textId="77777777" w:rsidR="00FD6665" w:rsidRDefault="00FD666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34A9B4" id="Text Box 163" o:spid="_x0000_s1033" type="#_x0000_t202" style="position:absolute;left:0;text-align:left;margin-left:9.95pt;margin-top:25.1pt;width:101.25pt;height:30.7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" strokeweight=".25pt">
                      <v:textbox>
                        <w:txbxContent>
                          <w:p w14:paraId="3113769F" w14:textId="77777777" w:rsidR="00FD6665" w:rsidRDefault="00FD6665"/>
                        </w:txbxContent>
                      </v:textbox>
                    </v:shape>
                  </w:pict>
                </mc:Fallback>
              </mc:AlternateContent>
            </w:r>
            <w:r w:rsidR="00FD6665">
              <w:rPr>
                <w:rFonts w:ascii="Times-Roman" w:hAnsi="Times-Roman"/>
              </w:rPr>
              <w:t>Short answer questions – Write your answer in the box provided</w:t>
            </w:r>
          </w:p>
          <w:p w14:paraId="5F3EE8A6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ind w:left="2727" w:hanging="2551"/>
              <w:rPr>
                <w:rFonts w:ascii="Times-Roman" w:hAnsi="Times-Roman"/>
              </w:rPr>
            </w:pPr>
          </w:p>
          <w:p w14:paraId="0B700D50" w14:textId="77777777" w:rsidR="00FD6665" w:rsidRDefault="00FD6665">
            <w:pPr>
              <w:autoSpaceDE w:val="0"/>
              <w:autoSpaceDN w:val="0"/>
              <w:adjustRightInd w:val="0"/>
              <w:spacing w:line="360" w:lineRule="auto"/>
              <w:rPr>
                <w:rFonts w:ascii="Times-Roman" w:hAnsi="Times-Roman"/>
              </w:rPr>
            </w:pPr>
          </w:p>
        </w:tc>
      </w:tr>
    </w:tbl>
    <w:p w14:paraId="03F22EA3" w14:textId="77777777" w:rsidR="00FD6665" w:rsidRDefault="00FD6665"/>
    <w:p w14:paraId="7CF3DC88" w14:textId="77777777" w:rsidR="00FD6665" w:rsidRDefault="00FD6665">
      <w:pPr>
        <w:rPr>
          <w:b/>
        </w:rPr>
      </w:pPr>
      <w:r>
        <w:rPr>
          <w:b/>
        </w:rPr>
        <w:br w:type="page"/>
      </w:r>
    </w:p>
    <w:p w14:paraId="32604BE3" w14:textId="77777777" w:rsidR="00FD6665" w:rsidRDefault="00FD6665">
      <w:pPr>
        <w:rPr>
          <w:b/>
        </w:rPr>
      </w:pPr>
    </w:p>
    <w:tbl>
      <w:tblPr>
        <w:tblW w:w="5001" w:type="pct"/>
        <w:tblLook w:val="01E0" w:firstRow="1" w:lastRow="1" w:firstColumn="1" w:lastColumn="1" w:noHBand="0" w:noVBand="0"/>
      </w:tblPr>
      <w:tblGrid>
        <w:gridCol w:w="241"/>
        <w:gridCol w:w="54"/>
        <w:gridCol w:w="52"/>
        <w:gridCol w:w="459"/>
        <w:gridCol w:w="1560"/>
        <w:gridCol w:w="128"/>
        <w:gridCol w:w="8"/>
        <w:gridCol w:w="80"/>
        <w:gridCol w:w="2172"/>
        <w:gridCol w:w="11"/>
        <w:gridCol w:w="48"/>
        <w:gridCol w:w="113"/>
        <w:gridCol w:w="2099"/>
        <w:gridCol w:w="28"/>
        <w:gridCol w:w="11"/>
        <w:gridCol w:w="2224"/>
      </w:tblGrid>
      <w:tr w:rsidR="00075041" w14:paraId="0A696AFD" w14:textId="77777777" w:rsidTr="00FD482B">
        <w:tc>
          <w:tcPr>
            <w:tcW w:w="5000" w:type="pct"/>
            <w:gridSpan w:val="16"/>
          </w:tcPr>
          <w:p w14:paraId="334C0E52" w14:textId="77777777" w:rsidR="00075041" w:rsidRDefault="00075041" w:rsidP="00075041">
            <w:pPr>
              <w:pStyle w:val="Questions1"/>
              <w:numPr>
                <w:ilvl w:val="0"/>
                <w:numId w:val="15"/>
              </w:numPr>
            </w:pPr>
            <w:r>
              <w:rPr>
                <w:b w:val="0"/>
              </w:rPr>
              <w:t>Max</w:t>
            </w:r>
            <w:r w:rsidRPr="00075041">
              <w:rPr>
                <w:b w:val="0"/>
              </w:rPr>
              <w:t xml:space="preserve"> has $1</w:t>
            </w:r>
            <w:r>
              <w:rPr>
                <w:b w:val="0"/>
              </w:rPr>
              <w:t>8</w:t>
            </w:r>
            <w:r w:rsidRPr="00075041">
              <w:rPr>
                <w:b w:val="0"/>
              </w:rPr>
              <w:t xml:space="preserve"> and would like to buy </w:t>
            </w:r>
            <w:r>
              <w:rPr>
                <w:b w:val="0"/>
              </w:rPr>
              <w:t>lollies</w:t>
            </w:r>
            <w:r w:rsidRPr="00075041">
              <w:rPr>
                <w:b w:val="0"/>
              </w:rPr>
              <w:t xml:space="preserve"> that cost </w:t>
            </w:r>
            <w:r>
              <w:rPr>
                <w:b w:val="0"/>
              </w:rPr>
              <w:t>7</w:t>
            </w:r>
            <w:r w:rsidRPr="00075041">
              <w:rPr>
                <w:b w:val="0"/>
              </w:rPr>
              <w:t>5 cents each.</w:t>
            </w:r>
          </w:p>
          <w:p w14:paraId="07CE24E0" w14:textId="77777777" w:rsidR="00075041" w:rsidRDefault="00075041" w:rsidP="00075041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Which of these calculations would allow Max to find the number of lollies he can buy?</w:t>
            </w:r>
          </w:p>
        </w:tc>
      </w:tr>
      <w:tr w:rsidR="00FD482B" w14:paraId="032D7AEB" w14:textId="77777777" w:rsidTr="00875737">
        <w:tc>
          <w:tcPr>
            <w:tcW w:w="130" w:type="pct"/>
            <w:vAlign w:val="center"/>
          </w:tcPr>
          <w:p w14:paraId="093A1593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6"/>
            <w:vAlign w:val="center"/>
          </w:tcPr>
          <w:p w14:paraId="145A5B95" w14:textId="2BBE8120" w:rsidR="00075041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6"/>
              </w:rPr>
              <w:object w:dxaOrig="720" w:dyaOrig="279" w14:anchorId="57B6063A">
                <v:shape id="_x0000_i1265" type="#_x0000_t75" style="width:36pt;height:13.95pt" o:ole="">
                  <v:imagedata r:id="rId96" o:title=""/>
                </v:shape>
                <o:OLEObject Type="Embed" ProgID="Equation.DSMT4" ShapeID="_x0000_i1265" DrawAspect="Content" ObjectID="_1515067324" r:id="rId97"/>
              </w:object>
            </w:r>
          </w:p>
        </w:tc>
        <w:tc>
          <w:tcPr>
            <w:tcW w:w="1218" w:type="pct"/>
            <w:gridSpan w:val="3"/>
            <w:vAlign w:val="center"/>
          </w:tcPr>
          <w:p w14:paraId="697818ED" w14:textId="1A43C695" w:rsidR="00075041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6"/>
              </w:rPr>
              <w:object w:dxaOrig="720" w:dyaOrig="279" w14:anchorId="0854E022">
                <v:shape id="_x0000_i1270" type="#_x0000_t75" style="width:36pt;height:13.95pt" o:ole="">
                  <v:imagedata r:id="rId98" o:title=""/>
                </v:shape>
                <o:OLEObject Type="Embed" ProgID="Equation.DSMT4" ShapeID="_x0000_i1270" DrawAspect="Content" ObjectID="_1515067325" r:id="rId99"/>
              </w:object>
            </w:r>
          </w:p>
        </w:tc>
        <w:tc>
          <w:tcPr>
            <w:tcW w:w="1217" w:type="pct"/>
            <w:gridSpan w:val="3"/>
            <w:vAlign w:val="center"/>
          </w:tcPr>
          <w:p w14:paraId="3F6125F9" w14:textId="43412F44" w:rsidR="00075041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6"/>
              </w:rPr>
              <w:object w:dxaOrig="900" w:dyaOrig="279" w14:anchorId="26A2C47C">
                <v:shape id="_x0000_i1275" type="#_x0000_t75" style="width:45pt;height:13.95pt" o:ole="">
                  <v:imagedata r:id="rId100" o:title=""/>
                </v:shape>
                <o:OLEObject Type="Embed" ProgID="Equation.DSMT4" ShapeID="_x0000_i1275" DrawAspect="Content" ObjectID="_1515067326" r:id="rId101"/>
              </w:object>
            </w:r>
          </w:p>
        </w:tc>
        <w:tc>
          <w:tcPr>
            <w:tcW w:w="1218" w:type="pct"/>
            <w:gridSpan w:val="3"/>
            <w:vAlign w:val="center"/>
          </w:tcPr>
          <w:p w14:paraId="0CFA8E30" w14:textId="0B3AFEB9" w:rsidR="00075041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6"/>
              </w:rPr>
              <w:object w:dxaOrig="900" w:dyaOrig="279" w14:anchorId="2A590183">
                <v:shape id="_x0000_i1280" type="#_x0000_t75" style="width:45pt;height:13.95pt" o:ole="">
                  <v:imagedata r:id="rId102" o:title=""/>
                </v:shape>
                <o:OLEObject Type="Embed" ProgID="Equation.DSMT4" ShapeID="_x0000_i1280" DrawAspect="Content" ObjectID="_1515067327" r:id="rId103"/>
              </w:object>
            </w:r>
          </w:p>
        </w:tc>
      </w:tr>
      <w:tr w:rsidR="00FD482B" w14:paraId="3A565E7B" w14:textId="77777777" w:rsidTr="00875737">
        <w:tc>
          <w:tcPr>
            <w:tcW w:w="130" w:type="pct"/>
            <w:tcBorders>
              <w:bottom w:val="single" w:sz="2" w:space="0" w:color="auto"/>
            </w:tcBorders>
            <w:vAlign w:val="center"/>
          </w:tcPr>
          <w:p w14:paraId="02D134AF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6"/>
            <w:tcBorders>
              <w:bottom w:val="single" w:sz="2" w:space="0" w:color="auto"/>
            </w:tcBorders>
            <w:vAlign w:val="center"/>
          </w:tcPr>
          <w:p w14:paraId="2EDED09B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3"/>
            <w:tcBorders>
              <w:bottom w:val="single" w:sz="2" w:space="0" w:color="auto"/>
            </w:tcBorders>
            <w:vAlign w:val="center"/>
          </w:tcPr>
          <w:p w14:paraId="34F5892B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3"/>
            <w:tcBorders>
              <w:bottom w:val="single" w:sz="2" w:space="0" w:color="auto"/>
            </w:tcBorders>
            <w:vAlign w:val="center"/>
          </w:tcPr>
          <w:p w14:paraId="4A9C1807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3"/>
            <w:tcBorders>
              <w:bottom w:val="single" w:sz="2" w:space="0" w:color="auto"/>
            </w:tcBorders>
            <w:vAlign w:val="center"/>
          </w:tcPr>
          <w:p w14:paraId="6152A37A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4B92314D" w14:textId="77777777" w:rsidTr="00FD482B">
        <w:tc>
          <w:tcPr>
            <w:tcW w:w="5000" w:type="pct"/>
            <w:gridSpan w:val="16"/>
            <w:tcBorders>
              <w:top w:val="single" w:sz="2" w:space="0" w:color="auto"/>
            </w:tcBorders>
          </w:tcPr>
          <w:p w14:paraId="1E736263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66EE535E" w14:textId="77777777" w:rsidTr="00FD482B">
        <w:tc>
          <w:tcPr>
            <w:tcW w:w="5000" w:type="pct"/>
            <w:gridSpan w:val="16"/>
          </w:tcPr>
          <w:p w14:paraId="427A3FCC" w14:textId="77777777" w:rsidR="00FD6665" w:rsidRDefault="00315C68">
            <w:pPr>
              <w:pStyle w:val="Questions1"/>
            </w:pPr>
            <w:r>
              <w:rPr>
                <w:b w:val="0"/>
              </w:rPr>
              <w:t xml:space="preserve">The place value of 8 in </w:t>
            </w:r>
            <w:bookmarkStart w:id="35" w:name="OLE_LINK211"/>
            <w:bookmarkStart w:id="36" w:name="OLE_LINK212"/>
            <w:r>
              <w:rPr>
                <w:b w:val="0"/>
              </w:rPr>
              <w:t xml:space="preserve">3 286 500 </w:t>
            </w:r>
            <w:bookmarkEnd w:id="35"/>
            <w:bookmarkEnd w:id="36"/>
            <w:r>
              <w:rPr>
                <w:b w:val="0"/>
              </w:rPr>
              <w:t>is:</w:t>
            </w:r>
          </w:p>
        </w:tc>
      </w:tr>
      <w:tr w:rsidR="00F24F63" w14:paraId="5F457716" w14:textId="77777777" w:rsidTr="00875737">
        <w:tc>
          <w:tcPr>
            <w:tcW w:w="187" w:type="pct"/>
            <w:gridSpan w:val="3"/>
            <w:vAlign w:val="center"/>
          </w:tcPr>
          <w:p w14:paraId="60012A51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087" w:type="pct"/>
            <w:gridSpan w:val="2"/>
            <w:vAlign w:val="center"/>
          </w:tcPr>
          <w:p w14:paraId="27C15838" w14:textId="77777777" w:rsidR="00FD6665" w:rsidRDefault="00315C68" w:rsidP="00F6025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Hundreds</w:t>
            </w:r>
          </w:p>
        </w:tc>
        <w:tc>
          <w:tcPr>
            <w:tcW w:w="1378" w:type="pct"/>
            <w:gridSpan w:val="7"/>
            <w:vAlign w:val="center"/>
          </w:tcPr>
          <w:p w14:paraId="3F621A4F" w14:textId="77777777" w:rsidR="00FD6665" w:rsidRDefault="00315C68" w:rsidP="00F6025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Hundreds of thousands</w:t>
            </w:r>
          </w:p>
        </w:tc>
        <w:tc>
          <w:tcPr>
            <w:tcW w:w="1151" w:type="pct"/>
            <w:gridSpan w:val="3"/>
            <w:vAlign w:val="center"/>
          </w:tcPr>
          <w:p w14:paraId="31982ADB" w14:textId="77777777" w:rsidR="00FD6665" w:rsidRDefault="00315C68" w:rsidP="00F6025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Tens of thousands</w:t>
            </w:r>
          </w:p>
        </w:tc>
        <w:tc>
          <w:tcPr>
            <w:tcW w:w="1198" w:type="pct"/>
            <w:vAlign w:val="center"/>
          </w:tcPr>
          <w:p w14:paraId="35B0EB73" w14:textId="77777777" w:rsidR="00FD6665" w:rsidRDefault="00315C68" w:rsidP="00F6025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Thousands</w:t>
            </w:r>
          </w:p>
        </w:tc>
      </w:tr>
      <w:tr w:rsidR="00F24F63" w14:paraId="441E90C6" w14:textId="77777777" w:rsidTr="00875737">
        <w:tc>
          <w:tcPr>
            <w:tcW w:w="187" w:type="pct"/>
            <w:gridSpan w:val="3"/>
            <w:tcBorders>
              <w:bottom w:val="single" w:sz="2" w:space="0" w:color="auto"/>
            </w:tcBorders>
            <w:vAlign w:val="center"/>
          </w:tcPr>
          <w:p w14:paraId="06F67ECE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087" w:type="pct"/>
            <w:gridSpan w:val="2"/>
            <w:tcBorders>
              <w:bottom w:val="single" w:sz="2" w:space="0" w:color="auto"/>
            </w:tcBorders>
            <w:vAlign w:val="center"/>
          </w:tcPr>
          <w:p w14:paraId="396B6952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378" w:type="pct"/>
            <w:gridSpan w:val="7"/>
            <w:tcBorders>
              <w:bottom w:val="single" w:sz="2" w:space="0" w:color="auto"/>
            </w:tcBorders>
            <w:vAlign w:val="center"/>
          </w:tcPr>
          <w:p w14:paraId="68B44960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151" w:type="pct"/>
            <w:gridSpan w:val="3"/>
            <w:tcBorders>
              <w:bottom w:val="single" w:sz="2" w:space="0" w:color="auto"/>
            </w:tcBorders>
            <w:vAlign w:val="center"/>
          </w:tcPr>
          <w:p w14:paraId="676FD8DD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198" w:type="pct"/>
            <w:tcBorders>
              <w:bottom w:val="single" w:sz="2" w:space="0" w:color="auto"/>
            </w:tcBorders>
            <w:vAlign w:val="center"/>
          </w:tcPr>
          <w:p w14:paraId="48DF9331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075041" w14:paraId="44060B1F" w14:textId="77777777" w:rsidTr="00FD482B">
        <w:tc>
          <w:tcPr>
            <w:tcW w:w="5000" w:type="pct"/>
            <w:gridSpan w:val="16"/>
            <w:tcBorders>
              <w:top w:val="single" w:sz="2" w:space="0" w:color="auto"/>
            </w:tcBorders>
          </w:tcPr>
          <w:p w14:paraId="63A4CAD4" w14:textId="77777777" w:rsidR="00075041" w:rsidRDefault="00075041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075041" w14:paraId="174E43A9" w14:textId="77777777" w:rsidTr="00FD482B">
        <w:tc>
          <w:tcPr>
            <w:tcW w:w="5000" w:type="pct"/>
            <w:gridSpan w:val="16"/>
          </w:tcPr>
          <w:p w14:paraId="36E57183" w14:textId="5B33B54A" w:rsidR="00075041" w:rsidRDefault="00075041" w:rsidP="00F60254">
            <w:pPr>
              <w:pStyle w:val="Questions1"/>
            </w:pPr>
            <w:r>
              <w:rPr>
                <w:b w:val="0"/>
              </w:rPr>
              <w:t xml:space="preserve">Scarlett ran for 2 minutes. </w:t>
            </w:r>
            <w:r w:rsidRPr="00F60254">
              <w:rPr>
                <w:b w:val="0"/>
              </w:rPr>
              <w:t>She was running at a speed of 6 metres per second.</w:t>
            </w:r>
          </w:p>
          <w:p w14:paraId="1B4092D9" w14:textId="77777777" w:rsidR="00075041" w:rsidRDefault="00075041" w:rsidP="00F942BE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How far did she run?</w:t>
            </w:r>
          </w:p>
        </w:tc>
      </w:tr>
      <w:tr w:rsidR="00315C68" w14:paraId="16D834BE" w14:textId="77777777" w:rsidTr="00F60254">
        <w:tc>
          <w:tcPr>
            <w:tcW w:w="130" w:type="pct"/>
            <w:vAlign w:val="center"/>
          </w:tcPr>
          <w:p w14:paraId="3086600B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3" w:type="pct"/>
            <w:gridSpan w:val="5"/>
            <w:vAlign w:val="center"/>
          </w:tcPr>
          <w:p w14:paraId="2E1F61EF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2 m</w:t>
            </w:r>
          </w:p>
        </w:tc>
        <w:tc>
          <w:tcPr>
            <w:tcW w:w="1216" w:type="pct"/>
            <w:gridSpan w:val="3"/>
            <w:vAlign w:val="center"/>
          </w:tcPr>
          <w:p w14:paraId="04FCE2CC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72 m</w:t>
            </w:r>
          </w:p>
        </w:tc>
        <w:tc>
          <w:tcPr>
            <w:tcW w:w="1222" w:type="pct"/>
            <w:gridSpan w:val="4"/>
            <w:vAlign w:val="center"/>
          </w:tcPr>
          <w:p w14:paraId="74955ED5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20 m</w:t>
            </w:r>
          </w:p>
        </w:tc>
        <w:tc>
          <w:tcPr>
            <w:tcW w:w="1219" w:type="pct"/>
            <w:gridSpan w:val="3"/>
            <w:vAlign w:val="center"/>
          </w:tcPr>
          <w:p w14:paraId="21641076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720 m</w:t>
            </w:r>
          </w:p>
        </w:tc>
      </w:tr>
      <w:tr w:rsidR="00315C68" w14:paraId="2BBA31E0" w14:textId="77777777" w:rsidTr="00F60254">
        <w:tc>
          <w:tcPr>
            <w:tcW w:w="130" w:type="pct"/>
            <w:tcBorders>
              <w:bottom w:val="single" w:sz="2" w:space="0" w:color="auto"/>
            </w:tcBorders>
            <w:vAlign w:val="center"/>
          </w:tcPr>
          <w:p w14:paraId="7F6C2780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3" w:type="pct"/>
            <w:gridSpan w:val="5"/>
            <w:tcBorders>
              <w:bottom w:val="single" w:sz="2" w:space="0" w:color="auto"/>
            </w:tcBorders>
            <w:vAlign w:val="center"/>
          </w:tcPr>
          <w:p w14:paraId="73344877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6" w:type="pct"/>
            <w:gridSpan w:val="3"/>
            <w:tcBorders>
              <w:bottom w:val="single" w:sz="2" w:space="0" w:color="auto"/>
            </w:tcBorders>
            <w:vAlign w:val="center"/>
          </w:tcPr>
          <w:p w14:paraId="37CCFDE2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2" w:type="pct"/>
            <w:gridSpan w:val="4"/>
            <w:tcBorders>
              <w:bottom w:val="single" w:sz="2" w:space="0" w:color="auto"/>
            </w:tcBorders>
            <w:vAlign w:val="center"/>
          </w:tcPr>
          <w:p w14:paraId="4E349C4B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9" w:type="pct"/>
            <w:gridSpan w:val="3"/>
            <w:tcBorders>
              <w:bottom w:val="single" w:sz="2" w:space="0" w:color="auto"/>
            </w:tcBorders>
            <w:vAlign w:val="center"/>
          </w:tcPr>
          <w:p w14:paraId="535CD73D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39B88193" w14:textId="77777777" w:rsidTr="00FD482B">
        <w:tc>
          <w:tcPr>
            <w:tcW w:w="5000" w:type="pct"/>
            <w:gridSpan w:val="16"/>
            <w:tcBorders>
              <w:top w:val="single" w:sz="2" w:space="0" w:color="auto"/>
            </w:tcBorders>
          </w:tcPr>
          <w:p w14:paraId="21183BBD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6BE90634" w14:textId="77777777" w:rsidTr="00FD482B">
        <w:tc>
          <w:tcPr>
            <w:tcW w:w="5000" w:type="pct"/>
            <w:gridSpan w:val="16"/>
          </w:tcPr>
          <w:p w14:paraId="764FBBEA" w14:textId="01A556BC" w:rsidR="00FD6665" w:rsidRDefault="0089767E" w:rsidP="00035A73">
            <w:pPr>
              <w:pStyle w:val="Questions1"/>
            </w:pPr>
            <w:r>
              <w:rPr>
                <w:b w:val="0"/>
              </w:rPr>
              <w:t>How many sides in a</w:t>
            </w:r>
            <w:r w:rsidR="00035A73">
              <w:rPr>
                <w:b w:val="0"/>
              </w:rPr>
              <w:t xml:space="preserve"> pentagon?</w:t>
            </w:r>
          </w:p>
        </w:tc>
      </w:tr>
      <w:tr w:rsidR="00F60254" w14:paraId="6F511426" w14:textId="77777777" w:rsidTr="00875737">
        <w:tc>
          <w:tcPr>
            <w:tcW w:w="187" w:type="pct"/>
            <w:gridSpan w:val="3"/>
            <w:vAlign w:val="center"/>
          </w:tcPr>
          <w:p w14:paraId="659FDF04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3" w:type="pct"/>
            <w:gridSpan w:val="5"/>
            <w:vAlign w:val="center"/>
          </w:tcPr>
          <w:p w14:paraId="413B8C79" w14:textId="77777777" w:rsidR="00FD6665" w:rsidRDefault="00035A73" w:rsidP="00035A7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</w:t>
            </w:r>
          </w:p>
        </w:tc>
        <w:tc>
          <w:tcPr>
            <w:tcW w:w="1201" w:type="pct"/>
            <w:gridSpan w:val="3"/>
            <w:vAlign w:val="center"/>
          </w:tcPr>
          <w:p w14:paraId="2488C6A4" w14:textId="77777777" w:rsidR="00FD6665" w:rsidRDefault="00035A73" w:rsidP="00035A7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</w:t>
            </w:r>
          </w:p>
        </w:tc>
        <w:tc>
          <w:tcPr>
            <w:tcW w:w="1206" w:type="pct"/>
            <w:gridSpan w:val="3"/>
            <w:vAlign w:val="center"/>
          </w:tcPr>
          <w:p w14:paraId="2E393C66" w14:textId="77777777" w:rsidR="00FD6665" w:rsidRDefault="00035A73" w:rsidP="00035A7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6</w:t>
            </w:r>
          </w:p>
        </w:tc>
        <w:tc>
          <w:tcPr>
            <w:tcW w:w="1204" w:type="pct"/>
            <w:gridSpan w:val="2"/>
            <w:vAlign w:val="center"/>
          </w:tcPr>
          <w:p w14:paraId="64CEDF15" w14:textId="77777777" w:rsidR="00FD6665" w:rsidRDefault="00035A73" w:rsidP="00035A7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7</w:t>
            </w:r>
          </w:p>
        </w:tc>
      </w:tr>
      <w:tr w:rsidR="00F60254" w14:paraId="497B7906" w14:textId="77777777" w:rsidTr="00875737">
        <w:tc>
          <w:tcPr>
            <w:tcW w:w="187" w:type="pct"/>
            <w:gridSpan w:val="3"/>
            <w:tcBorders>
              <w:bottom w:val="single" w:sz="2" w:space="0" w:color="auto"/>
            </w:tcBorders>
            <w:vAlign w:val="center"/>
          </w:tcPr>
          <w:p w14:paraId="147EE8BF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3" w:type="pct"/>
            <w:gridSpan w:val="5"/>
            <w:tcBorders>
              <w:bottom w:val="single" w:sz="2" w:space="0" w:color="auto"/>
            </w:tcBorders>
            <w:vAlign w:val="center"/>
          </w:tcPr>
          <w:p w14:paraId="63B3B370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1" w:type="pct"/>
            <w:gridSpan w:val="3"/>
            <w:tcBorders>
              <w:bottom w:val="single" w:sz="2" w:space="0" w:color="auto"/>
            </w:tcBorders>
            <w:vAlign w:val="center"/>
          </w:tcPr>
          <w:p w14:paraId="7FF7B789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3"/>
            <w:tcBorders>
              <w:bottom w:val="single" w:sz="2" w:space="0" w:color="auto"/>
            </w:tcBorders>
            <w:vAlign w:val="center"/>
          </w:tcPr>
          <w:p w14:paraId="5D48F988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2"/>
            <w:tcBorders>
              <w:bottom w:val="single" w:sz="2" w:space="0" w:color="auto"/>
            </w:tcBorders>
            <w:vAlign w:val="center"/>
          </w:tcPr>
          <w:p w14:paraId="5399AC7F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1CE43AB2" w14:textId="77777777" w:rsidTr="00FD482B">
        <w:tc>
          <w:tcPr>
            <w:tcW w:w="5000" w:type="pct"/>
            <w:gridSpan w:val="16"/>
            <w:tcBorders>
              <w:top w:val="single" w:sz="2" w:space="0" w:color="auto"/>
            </w:tcBorders>
          </w:tcPr>
          <w:p w14:paraId="20DEC2CF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664B71" w:rsidRPr="00714075" w14:paraId="31E56ABB" w14:textId="77777777" w:rsidTr="00F60254">
        <w:trPr>
          <w:trHeight w:val="4723"/>
        </w:trPr>
        <w:tc>
          <w:tcPr>
            <w:tcW w:w="5000" w:type="pct"/>
            <w:gridSpan w:val="16"/>
          </w:tcPr>
          <w:p w14:paraId="7AAC7AAE" w14:textId="77777777" w:rsidR="00664B71" w:rsidRPr="00906A94" w:rsidRDefault="000B0C17" w:rsidP="00075041">
            <w:pPr>
              <w:pStyle w:val="Questions1"/>
            </w:pPr>
            <w:r>
              <w:rPr>
                <w:noProof/>
              </w:rPr>
              <w:object w:dxaOrig="1440" w:dyaOrig="1440" w14:anchorId="071A4150">
                <v:shape id="_x0000_s1032" type="#_x0000_t75" style="position:absolute;left:0;text-align:left;margin-left:86.15pt;margin-top:7.45pt;width:259.15pt;height:221.1pt;z-index:251675136;mso-position-horizontal-relative:text;mso-position-vertical-relative:text">
                  <v:imagedata r:id="rId104" o:title="" croptop="3032f" cropbottom="3790f"/>
                </v:shape>
                <o:OLEObject Type="Embed" ProgID="FXDraw3.Document" ShapeID="_x0000_s1032" DrawAspect="Content" ObjectID="_1515067340" r:id="rId105"/>
              </w:object>
            </w:r>
          </w:p>
          <w:p w14:paraId="45EB5202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6FB5E6AC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305F4D6C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5329E24E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08DB9B69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6BE5D326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6AE247FF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05F0F0C2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07510458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4A204A7B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53D63875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5C40D04C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047905F0" w14:textId="77777777" w:rsidR="00664B71" w:rsidRPr="00714075" w:rsidRDefault="00664B71" w:rsidP="00F942BE">
            <w:pPr>
              <w:pStyle w:val="Questions1"/>
              <w:numPr>
                <w:ilvl w:val="0"/>
                <w:numId w:val="0"/>
              </w:numPr>
            </w:pPr>
          </w:p>
        </w:tc>
      </w:tr>
      <w:tr w:rsidR="00664B71" w:rsidRPr="00714075" w14:paraId="1404A819" w14:textId="77777777" w:rsidTr="00FD482B">
        <w:tc>
          <w:tcPr>
            <w:tcW w:w="5000" w:type="pct"/>
            <w:gridSpan w:val="16"/>
          </w:tcPr>
          <w:p w14:paraId="493C57A8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426"/>
              <w:rPr>
                <w:b w:val="0"/>
              </w:rPr>
            </w:pPr>
            <w:r>
              <w:rPr>
                <w:b w:val="0"/>
              </w:rPr>
              <w:t>The scatter plot shows the sale price of nine houses and their distance from the city.</w:t>
            </w:r>
          </w:p>
          <w:p w14:paraId="2AFBAC10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426"/>
            </w:pPr>
            <w:r>
              <w:rPr>
                <w:b w:val="0"/>
              </w:rPr>
              <w:t>The scatter plot indicates that:</w:t>
            </w:r>
          </w:p>
        </w:tc>
      </w:tr>
      <w:tr w:rsidR="00FD482B" w:rsidRPr="00714075" w14:paraId="0E161FBC" w14:textId="77777777" w:rsidTr="00875737">
        <w:tc>
          <w:tcPr>
            <w:tcW w:w="159" w:type="pct"/>
            <w:gridSpan w:val="2"/>
            <w:vAlign w:val="center"/>
          </w:tcPr>
          <w:p w14:paraId="11B18919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75" w:type="pct"/>
            <w:gridSpan w:val="2"/>
            <w:vAlign w:val="center"/>
          </w:tcPr>
          <w:p w14:paraId="62E53888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4566" w:type="pct"/>
            <w:gridSpan w:val="12"/>
            <w:vAlign w:val="center"/>
          </w:tcPr>
          <w:p w14:paraId="0EB698F1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houses are usually cheaper if they are closer to the city.</w:t>
            </w:r>
          </w:p>
        </w:tc>
      </w:tr>
      <w:tr w:rsidR="00FD482B" w:rsidRPr="00714075" w14:paraId="22B27E39" w14:textId="77777777" w:rsidTr="00875737">
        <w:tc>
          <w:tcPr>
            <w:tcW w:w="159" w:type="pct"/>
            <w:gridSpan w:val="2"/>
            <w:vAlign w:val="center"/>
          </w:tcPr>
          <w:p w14:paraId="01CC1C08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75" w:type="pct"/>
            <w:gridSpan w:val="2"/>
            <w:vAlign w:val="center"/>
          </w:tcPr>
          <w:p w14:paraId="0E5C233F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4566" w:type="pct"/>
            <w:gridSpan w:val="12"/>
            <w:vAlign w:val="center"/>
          </w:tcPr>
          <w:p w14:paraId="7FC0CE2D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houses are more expensive if they are further from the city.</w:t>
            </w:r>
          </w:p>
        </w:tc>
      </w:tr>
      <w:tr w:rsidR="00FD482B" w:rsidRPr="00714075" w14:paraId="2A15ED0E" w14:textId="77777777" w:rsidTr="00875737">
        <w:tc>
          <w:tcPr>
            <w:tcW w:w="159" w:type="pct"/>
            <w:gridSpan w:val="2"/>
            <w:vAlign w:val="center"/>
          </w:tcPr>
          <w:p w14:paraId="34A11D82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75" w:type="pct"/>
            <w:gridSpan w:val="2"/>
            <w:vAlign w:val="center"/>
          </w:tcPr>
          <w:p w14:paraId="23F5E509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4566" w:type="pct"/>
            <w:gridSpan w:val="12"/>
            <w:vAlign w:val="center"/>
          </w:tcPr>
          <w:p w14:paraId="2B6057D2" w14:textId="77777777" w:rsidR="00664B71" w:rsidRPr="00A13BE4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the most expensive house is furthest from the city.</w:t>
            </w:r>
          </w:p>
        </w:tc>
      </w:tr>
      <w:tr w:rsidR="00FD482B" w:rsidRPr="00714075" w14:paraId="14A25646" w14:textId="77777777" w:rsidTr="00875737">
        <w:tc>
          <w:tcPr>
            <w:tcW w:w="159" w:type="pct"/>
            <w:gridSpan w:val="2"/>
            <w:tcBorders>
              <w:bottom w:val="single" w:sz="4" w:space="0" w:color="auto"/>
            </w:tcBorders>
            <w:vAlign w:val="center"/>
          </w:tcPr>
          <w:p w14:paraId="2633FCCB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  <w:tc>
          <w:tcPr>
            <w:tcW w:w="275" w:type="pct"/>
            <w:gridSpan w:val="2"/>
            <w:tcBorders>
              <w:bottom w:val="single" w:sz="4" w:space="0" w:color="auto"/>
            </w:tcBorders>
            <w:vAlign w:val="center"/>
          </w:tcPr>
          <w:p w14:paraId="3375AEE5" w14:textId="77777777" w:rsidR="00664B71" w:rsidRPr="0021609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4566" w:type="pct"/>
            <w:gridSpan w:val="12"/>
            <w:tcBorders>
              <w:bottom w:val="single" w:sz="4" w:space="0" w:color="auto"/>
            </w:tcBorders>
            <w:vAlign w:val="center"/>
          </w:tcPr>
          <w:p w14:paraId="44C3550B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house prices are related to their distance from the city.</w:t>
            </w:r>
          </w:p>
        </w:tc>
      </w:tr>
    </w:tbl>
    <w:p w14:paraId="632DFBB4" w14:textId="77777777" w:rsidR="00F60254" w:rsidRDefault="00F60254">
      <w:r>
        <w:rPr>
          <w:b/>
          <w:bCs/>
        </w:rPr>
        <w:lastRenderedPageBreak/>
        <w:br w:type="page"/>
      </w:r>
    </w:p>
    <w:tbl>
      <w:tblPr>
        <w:tblW w:w="5001" w:type="pct"/>
        <w:tblLook w:val="01E0" w:firstRow="1" w:lastRow="1" w:firstColumn="1" w:lastColumn="1" w:noHBand="0" w:noVBand="0"/>
      </w:tblPr>
      <w:tblGrid>
        <w:gridCol w:w="252"/>
        <w:gridCol w:w="8"/>
        <w:gridCol w:w="81"/>
        <w:gridCol w:w="2175"/>
        <w:gridCol w:w="61"/>
        <w:gridCol w:w="2198"/>
        <w:gridCol w:w="39"/>
        <w:gridCol w:w="2220"/>
        <w:gridCol w:w="19"/>
        <w:gridCol w:w="2235"/>
      </w:tblGrid>
      <w:tr w:rsidR="006679C4" w14:paraId="3D04D862" w14:textId="77777777" w:rsidTr="00D865C5">
        <w:tc>
          <w:tcPr>
            <w:tcW w:w="5000" w:type="pct"/>
            <w:gridSpan w:val="10"/>
          </w:tcPr>
          <w:p w14:paraId="205A2331" w14:textId="237F3C03" w:rsidR="006679C4" w:rsidRDefault="006679C4" w:rsidP="00D865C5">
            <w:pPr>
              <w:pStyle w:val="Questions1"/>
            </w:pPr>
            <w:r>
              <w:rPr>
                <w:b w:val="0"/>
              </w:rPr>
              <w:lastRenderedPageBreak/>
              <w:t>What is the area of the following rectangle?</w:t>
            </w:r>
          </w:p>
        </w:tc>
      </w:tr>
      <w:tr w:rsidR="006679C4" w14:paraId="2B1C875E" w14:textId="77777777" w:rsidTr="00F60254">
        <w:trPr>
          <w:trHeight w:val="2059"/>
        </w:trPr>
        <w:tc>
          <w:tcPr>
            <w:tcW w:w="5000" w:type="pct"/>
            <w:gridSpan w:val="10"/>
            <w:vAlign w:val="center"/>
          </w:tcPr>
          <w:p w14:paraId="7DEDE94F" w14:textId="77777777" w:rsidR="006679C4" w:rsidRDefault="006679C4" w:rsidP="006679C4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15483E68" wp14:editId="0F8ED2EF">
                  <wp:extent cx="3135630" cy="708660"/>
                  <wp:effectExtent l="0" t="0" r="0" b="254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5630" cy="708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0254" w14:paraId="27E7B7B8" w14:textId="77777777" w:rsidTr="00E93A90">
        <w:tc>
          <w:tcPr>
            <w:tcW w:w="184" w:type="pct"/>
            <w:gridSpan w:val="3"/>
            <w:vAlign w:val="center"/>
          </w:tcPr>
          <w:p w14:paraId="0081EACF" w14:textId="77777777" w:rsidR="006679C4" w:rsidRDefault="006679C4" w:rsidP="00D865C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2"/>
            <w:vAlign w:val="center"/>
          </w:tcPr>
          <w:p w14:paraId="1319A985" w14:textId="77777777" w:rsidR="006679C4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37" w:name="OLE_LINK272"/>
            <w:bookmarkStart w:id="38" w:name="OLE_LINK273"/>
            <w:r>
              <w:rPr>
                <w:sz w:val="24"/>
                <w:lang w:eastAsia="en-AU"/>
              </w:rPr>
              <w:t>11.8 cm</w:t>
            </w:r>
            <w:bookmarkEnd w:id="37"/>
            <w:bookmarkEnd w:id="38"/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  <w:tc>
          <w:tcPr>
            <w:tcW w:w="1204" w:type="pct"/>
            <w:gridSpan w:val="2"/>
            <w:vAlign w:val="center"/>
          </w:tcPr>
          <w:p w14:paraId="5A890E23" w14:textId="77777777" w:rsidR="006679C4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39" w:name="OLE_LINK41"/>
            <w:bookmarkStart w:id="40" w:name="OLE_LINK42"/>
            <w:r>
              <w:rPr>
                <w:sz w:val="24"/>
                <w:lang w:eastAsia="en-AU"/>
              </w:rPr>
              <w:t>21.85 cm</w:t>
            </w:r>
            <w:r>
              <w:rPr>
                <w:sz w:val="24"/>
                <w:vertAlign w:val="superscript"/>
                <w:lang w:eastAsia="en-AU"/>
              </w:rPr>
              <w:t>2</w:t>
            </w:r>
            <w:bookmarkEnd w:id="39"/>
            <w:bookmarkEnd w:id="40"/>
          </w:p>
        </w:tc>
        <w:tc>
          <w:tcPr>
            <w:tcW w:w="1205" w:type="pct"/>
            <w:gridSpan w:val="2"/>
            <w:vAlign w:val="center"/>
          </w:tcPr>
          <w:p w14:paraId="56F02A3F" w14:textId="77777777" w:rsidR="006679C4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3.6 c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  <w:tc>
          <w:tcPr>
            <w:tcW w:w="1203" w:type="pct"/>
            <w:vAlign w:val="center"/>
          </w:tcPr>
          <w:p w14:paraId="569186A8" w14:textId="77777777" w:rsidR="006679C4" w:rsidRDefault="006679C4" w:rsidP="006679C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3.7 c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F60254" w14:paraId="48A4B818" w14:textId="77777777" w:rsidTr="00E93A90">
        <w:tc>
          <w:tcPr>
            <w:tcW w:w="184" w:type="pct"/>
            <w:gridSpan w:val="3"/>
            <w:tcBorders>
              <w:bottom w:val="single" w:sz="2" w:space="0" w:color="auto"/>
            </w:tcBorders>
            <w:vAlign w:val="center"/>
          </w:tcPr>
          <w:p w14:paraId="7F7FDBC4" w14:textId="77777777" w:rsidR="006679C4" w:rsidRDefault="006679C4" w:rsidP="00D865C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2"/>
            <w:tcBorders>
              <w:bottom w:val="single" w:sz="2" w:space="0" w:color="auto"/>
            </w:tcBorders>
            <w:vAlign w:val="center"/>
          </w:tcPr>
          <w:p w14:paraId="671EEACF" w14:textId="77777777" w:rsidR="006679C4" w:rsidRDefault="006679C4" w:rsidP="00D865C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2"/>
            <w:tcBorders>
              <w:bottom w:val="single" w:sz="2" w:space="0" w:color="auto"/>
            </w:tcBorders>
            <w:vAlign w:val="center"/>
          </w:tcPr>
          <w:p w14:paraId="2822E3BD" w14:textId="77777777" w:rsidR="006679C4" w:rsidRDefault="006679C4" w:rsidP="00D865C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gridSpan w:val="2"/>
            <w:tcBorders>
              <w:bottom w:val="single" w:sz="2" w:space="0" w:color="auto"/>
            </w:tcBorders>
            <w:vAlign w:val="center"/>
          </w:tcPr>
          <w:p w14:paraId="5D8789A6" w14:textId="77777777" w:rsidR="006679C4" w:rsidRDefault="006679C4" w:rsidP="00D865C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3" w:type="pct"/>
            <w:tcBorders>
              <w:bottom w:val="single" w:sz="2" w:space="0" w:color="auto"/>
            </w:tcBorders>
            <w:vAlign w:val="center"/>
          </w:tcPr>
          <w:p w14:paraId="33B883CA" w14:textId="77777777" w:rsidR="006679C4" w:rsidRDefault="006679C4" w:rsidP="00D865C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50170BE5" w14:textId="77777777" w:rsidTr="00FD482B">
        <w:tc>
          <w:tcPr>
            <w:tcW w:w="5000" w:type="pct"/>
            <w:gridSpan w:val="10"/>
            <w:tcBorders>
              <w:top w:val="single" w:sz="2" w:space="0" w:color="auto"/>
            </w:tcBorders>
          </w:tcPr>
          <w:p w14:paraId="72375725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55F1E037" w14:textId="77777777" w:rsidTr="00F60254">
        <w:trPr>
          <w:trHeight w:val="815"/>
        </w:trPr>
        <w:tc>
          <w:tcPr>
            <w:tcW w:w="5000" w:type="pct"/>
            <w:gridSpan w:val="10"/>
          </w:tcPr>
          <w:p w14:paraId="1F3027EF" w14:textId="77777777" w:rsidR="00FD6665" w:rsidRDefault="00E04292">
            <w:pPr>
              <w:pStyle w:val="Questions1"/>
              <w:rPr>
                <w:b w:val="0"/>
              </w:rPr>
            </w:pPr>
            <w:bookmarkStart w:id="41" w:name="OLE_LINK359"/>
            <w:bookmarkStart w:id="42" w:name="OLE_LINK360"/>
            <w:bookmarkStart w:id="43" w:name="OLE_LINK357"/>
            <w:bookmarkStart w:id="44" w:name="OLE_LINK358"/>
            <w:r w:rsidRPr="00E04292">
              <w:rPr>
                <w:b w:val="0"/>
              </w:rPr>
              <w:t xml:space="preserve">The area of Australia </w:t>
            </w:r>
            <w:bookmarkEnd w:id="41"/>
            <w:bookmarkEnd w:id="42"/>
            <w:r w:rsidRPr="00E04292">
              <w:rPr>
                <w:b w:val="0"/>
              </w:rPr>
              <w:t xml:space="preserve">is </w:t>
            </w:r>
            <w:bookmarkStart w:id="45" w:name="OLE_LINK363"/>
            <w:bookmarkStart w:id="46" w:name="OLE_LINK364"/>
            <w:bookmarkStart w:id="47" w:name="OLE_LINK43"/>
            <w:r w:rsidRPr="00E04292">
              <w:rPr>
                <w:b w:val="0"/>
              </w:rPr>
              <w:t>7 6</w:t>
            </w:r>
            <w:r>
              <w:rPr>
                <w:b w:val="0"/>
              </w:rPr>
              <w:t>91</w:t>
            </w:r>
            <w:r w:rsidRPr="00E04292">
              <w:rPr>
                <w:b w:val="0"/>
              </w:rPr>
              <w:t xml:space="preserve"> </w:t>
            </w:r>
            <w:r>
              <w:rPr>
                <w:b w:val="0"/>
              </w:rPr>
              <w:t>924</w:t>
            </w:r>
            <w:r w:rsidRPr="00E04292">
              <w:rPr>
                <w:b w:val="0"/>
              </w:rPr>
              <w:t xml:space="preserve"> </w:t>
            </w:r>
            <w:bookmarkEnd w:id="45"/>
            <w:bookmarkEnd w:id="46"/>
            <w:bookmarkEnd w:id="47"/>
            <w:r w:rsidRPr="00E04292">
              <w:rPr>
                <w:b w:val="0"/>
              </w:rPr>
              <w:t>square kilometres.</w:t>
            </w:r>
            <w:bookmarkEnd w:id="43"/>
            <w:bookmarkEnd w:id="44"/>
          </w:p>
          <w:p w14:paraId="1578CA34" w14:textId="77777777" w:rsidR="00E04292" w:rsidRPr="00E04292" w:rsidRDefault="00E04292" w:rsidP="00E04292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E04292">
              <w:rPr>
                <w:b w:val="0"/>
              </w:rPr>
              <w:t>What is this area rounded to the nearest thousand square kilometres?</w:t>
            </w:r>
          </w:p>
        </w:tc>
      </w:tr>
      <w:tr w:rsidR="00F60254" w14:paraId="196AD11E" w14:textId="77777777" w:rsidTr="00E93A90">
        <w:tc>
          <w:tcPr>
            <w:tcW w:w="184" w:type="pct"/>
            <w:gridSpan w:val="3"/>
            <w:vAlign w:val="center"/>
          </w:tcPr>
          <w:p w14:paraId="3B338814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2"/>
            <w:vAlign w:val="center"/>
          </w:tcPr>
          <w:p w14:paraId="42F848E6" w14:textId="77777777" w:rsidR="00FD6665" w:rsidRDefault="00E04292" w:rsidP="00E0429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7 000 000</w:t>
            </w:r>
          </w:p>
        </w:tc>
        <w:tc>
          <w:tcPr>
            <w:tcW w:w="1204" w:type="pct"/>
            <w:gridSpan w:val="2"/>
            <w:vAlign w:val="center"/>
          </w:tcPr>
          <w:p w14:paraId="4A116D08" w14:textId="77777777" w:rsidR="00FD6665" w:rsidRDefault="00E04292" w:rsidP="00E0429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7 600 000</w:t>
            </w:r>
          </w:p>
        </w:tc>
        <w:tc>
          <w:tcPr>
            <w:tcW w:w="1205" w:type="pct"/>
            <w:gridSpan w:val="2"/>
            <w:vAlign w:val="center"/>
          </w:tcPr>
          <w:p w14:paraId="19909EB4" w14:textId="77777777" w:rsidR="00FD6665" w:rsidRDefault="00E04292" w:rsidP="00E0429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7 691 000</w:t>
            </w:r>
          </w:p>
        </w:tc>
        <w:tc>
          <w:tcPr>
            <w:tcW w:w="1203" w:type="pct"/>
            <w:vAlign w:val="center"/>
          </w:tcPr>
          <w:p w14:paraId="5C252E37" w14:textId="77777777" w:rsidR="00FD6665" w:rsidRDefault="00E04292" w:rsidP="00E0429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48" w:name="OLE_LINK37"/>
            <w:bookmarkStart w:id="49" w:name="OLE_LINK40"/>
            <w:bookmarkStart w:id="50" w:name="OLE_LINK361"/>
            <w:bookmarkStart w:id="51" w:name="OLE_LINK362"/>
            <w:r>
              <w:rPr>
                <w:sz w:val="24"/>
                <w:lang w:eastAsia="en-AU"/>
              </w:rPr>
              <w:t xml:space="preserve">7 692 </w:t>
            </w:r>
            <w:bookmarkEnd w:id="48"/>
            <w:bookmarkEnd w:id="49"/>
            <w:r>
              <w:rPr>
                <w:sz w:val="24"/>
                <w:lang w:eastAsia="en-AU"/>
              </w:rPr>
              <w:t>000</w:t>
            </w:r>
            <w:bookmarkEnd w:id="50"/>
            <w:bookmarkEnd w:id="51"/>
          </w:p>
        </w:tc>
      </w:tr>
      <w:tr w:rsidR="00F60254" w14:paraId="5C26C88C" w14:textId="77777777" w:rsidTr="00E93A90">
        <w:tc>
          <w:tcPr>
            <w:tcW w:w="184" w:type="pct"/>
            <w:gridSpan w:val="3"/>
            <w:tcBorders>
              <w:bottom w:val="single" w:sz="2" w:space="0" w:color="auto"/>
            </w:tcBorders>
            <w:vAlign w:val="center"/>
          </w:tcPr>
          <w:p w14:paraId="31E53D46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2"/>
            <w:tcBorders>
              <w:bottom w:val="single" w:sz="2" w:space="0" w:color="auto"/>
            </w:tcBorders>
            <w:vAlign w:val="center"/>
          </w:tcPr>
          <w:p w14:paraId="426C63F2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2"/>
            <w:tcBorders>
              <w:bottom w:val="single" w:sz="2" w:space="0" w:color="auto"/>
            </w:tcBorders>
            <w:vAlign w:val="center"/>
          </w:tcPr>
          <w:p w14:paraId="5343199F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gridSpan w:val="2"/>
            <w:tcBorders>
              <w:bottom w:val="single" w:sz="2" w:space="0" w:color="auto"/>
            </w:tcBorders>
            <w:vAlign w:val="center"/>
          </w:tcPr>
          <w:p w14:paraId="503AD961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3" w:type="pct"/>
            <w:tcBorders>
              <w:bottom w:val="single" w:sz="2" w:space="0" w:color="auto"/>
            </w:tcBorders>
            <w:vAlign w:val="center"/>
          </w:tcPr>
          <w:p w14:paraId="7CB2384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33DBC479" w14:textId="77777777" w:rsidTr="00FD482B">
        <w:tc>
          <w:tcPr>
            <w:tcW w:w="5000" w:type="pct"/>
            <w:gridSpan w:val="10"/>
            <w:tcBorders>
              <w:top w:val="single" w:sz="2" w:space="0" w:color="auto"/>
            </w:tcBorders>
          </w:tcPr>
          <w:p w14:paraId="56E89653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075041" w14:paraId="3D9FA871" w14:textId="77777777" w:rsidTr="00FD482B">
        <w:trPr>
          <w:trHeight w:val="394"/>
        </w:trPr>
        <w:tc>
          <w:tcPr>
            <w:tcW w:w="5000" w:type="pct"/>
            <w:gridSpan w:val="10"/>
          </w:tcPr>
          <w:p w14:paraId="110D1307" w14:textId="77777777" w:rsidR="00075041" w:rsidRDefault="00075041" w:rsidP="00F942BE">
            <w:pPr>
              <w:pStyle w:val="Questions1"/>
            </w:pPr>
            <w:r>
              <w:rPr>
                <w:b w:val="0"/>
              </w:rPr>
              <w:t>The diagram below shows a block of land.</w:t>
            </w:r>
          </w:p>
        </w:tc>
      </w:tr>
      <w:tr w:rsidR="00075041" w14:paraId="7B723CB8" w14:textId="77777777" w:rsidTr="00FD482B">
        <w:trPr>
          <w:trHeight w:val="3118"/>
        </w:trPr>
        <w:tc>
          <w:tcPr>
            <w:tcW w:w="5000" w:type="pct"/>
            <w:gridSpan w:val="10"/>
            <w:vAlign w:val="center"/>
          </w:tcPr>
          <w:p w14:paraId="310DDA08" w14:textId="77777777" w:rsidR="00075041" w:rsidRDefault="00075041" w:rsidP="00F942B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753EC24F" wp14:editId="03B14657">
                  <wp:extent cx="3537966" cy="1578864"/>
                  <wp:effectExtent l="0" t="0" r="0" b="0"/>
                  <wp:docPr id="235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7966" cy="15788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5041" w14:paraId="04EEA8DF" w14:textId="77777777" w:rsidTr="00FD482B">
        <w:trPr>
          <w:trHeight w:val="394"/>
        </w:trPr>
        <w:tc>
          <w:tcPr>
            <w:tcW w:w="5000" w:type="pct"/>
            <w:gridSpan w:val="10"/>
          </w:tcPr>
          <w:p w14:paraId="68905A8C" w14:textId="77777777" w:rsidR="00075041" w:rsidRDefault="0007504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noProof/>
              </w:rPr>
            </w:pPr>
            <w:r>
              <w:rPr>
                <w:b w:val="0"/>
                <w:noProof/>
              </w:rPr>
              <w:t>What is the perimeter of this land?</w:t>
            </w:r>
          </w:p>
        </w:tc>
      </w:tr>
      <w:tr w:rsidR="00F60254" w14:paraId="5084E628" w14:textId="77777777" w:rsidTr="00E93A90">
        <w:tc>
          <w:tcPr>
            <w:tcW w:w="136" w:type="pct"/>
            <w:vAlign w:val="center"/>
          </w:tcPr>
          <w:p w14:paraId="52D117BA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8" w:type="pct"/>
            <w:gridSpan w:val="3"/>
            <w:vAlign w:val="center"/>
          </w:tcPr>
          <w:p w14:paraId="3A88148F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980 m</w:t>
            </w:r>
          </w:p>
        </w:tc>
        <w:tc>
          <w:tcPr>
            <w:tcW w:w="1216" w:type="pct"/>
            <w:gridSpan w:val="2"/>
            <w:vAlign w:val="center"/>
          </w:tcPr>
          <w:p w14:paraId="11899190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1040 m</w:t>
            </w:r>
          </w:p>
        </w:tc>
        <w:tc>
          <w:tcPr>
            <w:tcW w:w="1216" w:type="pct"/>
            <w:gridSpan w:val="2"/>
            <w:vAlign w:val="center"/>
          </w:tcPr>
          <w:p w14:paraId="65A1EC18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1242 m</w:t>
            </w:r>
          </w:p>
        </w:tc>
        <w:tc>
          <w:tcPr>
            <w:tcW w:w="1214" w:type="pct"/>
            <w:gridSpan w:val="2"/>
            <w:vAlign w:val="center"/>
          </w:tcPr>
          <w:p w14:paraId="0FEB4A0F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1376 m</w:t>
            </w:r>
          </w:p>
        </w:tc>
      </w:tr>
      <w:tr w:rsidR="00F60254" w14:paraId="059206EB" w14:textId="77777777" w:rsidTr="00E93A90">
        <w:tc>
          <w:tcPr>
            <w:tcW w:w="136" w:type="pct"/>
            <w:tcBorders>
              <w:bottom w:val="single" w:sz="2" w:space="0" w:color="auto"/>
            </w:tcBorders>
            <w:vAlign w:val="center"/>
          </w:tcPr>
          <w:p w14:paraId="157E7C07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8" w:type="pct"/>
            <w:gridSpan w:val="3"/>
            <w:tcBorders>
              <w:bottom w:val="single" w:sz="2" w:space="0" w:color="auto"/>
            </w:tcBorders>
            <w:vAlign w:val="center"/>
          </w:tcPr>
          <w:p w14:paraId="3068D6CF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6" w:type="pct"/>
            <w:gridSpan w:val="2"/>
            <w:tcBorders>
              <w:bottom w:val="single" w:sz="2" w:space="0" w:color="auto"/>
            </w:tcBorders>
            <w:vAlign w:val="center"/>
          </w:tcPr>
          <w:p w14:paraId="41059ADE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6" w:type="pct"/>
            <w:gridSpan w:val="2"/>
            <w:tcBorders>
              <w:bottom w:val="single" w:sz="2" w:space="0" w:color="auto"/>
            </w:tcBorders>
            <w:vAlign w:val="center"/>
          </w:tcPr>
          <w:p w14:paraId="0F12FE0F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2"/>
            <w:tcBorders>
              <w:bottom w:val="single" w:sz="2" w:space="0" w:color="auto"/>
            </w:tcBorders>
            <w:vAlign w:val="center"/>
          </w:tcPr>
          <w:p w14:paraId="66A93CE5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B21741" w:rsidRPr="00714075" w14:paraId="42181AFA" w14:textId="77777777" w:rsidTr="00FD482B">
        <w:tc>
          <w:tcPr>
            <w:tcW w:w="5000" w:type="pct"/>
            <w:gridSpan w:val="10"/>
            <w:tcBorders>
              <w:top w:val="single" w:sz="2" w:space="0" w:color="auto"/>
            </w:tcBorders>
          </w:tcPr>
          <w:p w14:paraId="4E202429" w14:textId="77777777" w:rsidR="00664B71" w:rsidRPr="00714075" w:rsidRDefault="00664B71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B21741" w:rsidRPr="00714075" w14:paraId="1B06EF94" w14:textId="77777777" w:rsidTr="00FD482B">
        <w:tc>
          <w:tcPr>
            <w:tcW w:w="5000" w:type="pct"/>
            <w:gridSpan w:val="10"/>
          </w:tcPr>
          <w:p w14:paraId="31CFB9BE" w14:textId="0C1718EA" w:rsidR="00664B71" w:rsidRDefault="00D04A5B" w:rsidP="00F942BE">
            <w:pPr>
              <w:pStyle w:val="Questions1"/>
            </w:pPr>
            <w:r w:rsidRPr="00D04A5B">
              <w:rPr>
                <w:position w:val="-10"/>
              </w:rPr>
              <w:object w:dxaOrig="1200" w:dyaOrig="380" w14:anchorId="2D9D0BAA">
                <v:shape id="_x0000_i1286" type="#_x0000_t75" style="width:60pt;height:19pt" o:ole="">
                  <v:imagedata r:id="rId108" o:title=""/>
                </v:shape>
                <o:OLEObject Type="Embed" ProgID="Equation.DSMT4" ShapeID="_x0000_i1286" DrawAspect="Content" ObjectID="_1515067328" r:id="rId109"/>
              </w:object>
            </w:r>
          </w:p>
          <w:p w14:paraId="09158E76" w14:textId="1CD484E4" w:rsidR="00664B71" w:rsidRPr="00FA7E20" w:rsidRDefault="00664B71" w:rsidP="00D04A5B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bookmarkStart w:id="52" w:name="OLE_LINK55"/>
            <w:bookmarkStart w:id="53" w:name="OLE_LINK56"/>
            <w:r>
              <w:rPr>
                <w:b w:val="0"/>
              </w:rPr>
              <w:t>What is</w:t>
            </w:r>
            <w:r w:rsidRPr="00FA7E20">
              <w:rPr>
                <w:b w:val="0"/>
              </w:rPr>
              <w:t xml:space="preserve"> the value of </w:t>
            </w:r>
            <w:r w:rsidR="00D04A5B" w:rsidRPr="00D04A5B">
              <w:rPr>
                <w:position w:val="-10"/>
              </w:rPr>
              <w:object w:dxaOrig="279" w:dyaOrig="380" w14:anchorId="3DAD48C0">
                <v:shape id="_x0000_i1296" type="#_x0000_t75" style="width:13.95pt;height:19pt" o:ole="">
                  <v:imagedata r:id="rId110" o:title=""/>
                </v:shape>
                <o:OLEObject Type="Embed" ProgID="Equation.DSMT4" ShapeID="_x0000_i1296" DrawAspect="Content" ObjectID="_1515067329" r:id="rId111"/>
              </w:object>
            </w:r>
            <w:r w:rsidRPr="00FA7E20">
              <w:rPr>
                <w:b w:val="0"/>
              </w:rPr>
              <w:t>?</w:t>
            </w:r>
            <w:bookmarkEnd w:id="52"/>
            <w:bookmarkEnd w:id="53"/>
          </w:p>
        </w:tc>
      </w:tr>
      <w:tr w:rsidR="00F60254" w:rsidRPr="00CD20BE" w14:paraId="5E84F6D7" w14:textId="77777777" w:rsidTr="00E93A90">
        <w:tc>
          <w:tcPr>
            <w:tcW w:w="140" w:type="pct"/>
            <w:gridSpan w:val="2"/>
            <w:vAlign w:val="center"/>
          </w:tcPr>
          <w:p w14:paraId="7421C8C5" w14:textId="77777777" w:rsidR="00664B71" w:rsidRPr="00CD20BE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5" w:type="pct"/>
            <w:gridSpan w:val="2"/>
            <w:vAlign w:val="center"/>
          </w:tcPr>
          <w:p w14:paraId="4F201CC2" w14:textId="36F34C73" w:rsidR="00664B71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220" w:dyaOrig="620" w14:anchorId="3197AAE8">
                <v:shape id="_x0000_i1308" type="#_x0000_t75" style="width:11pt;height:31pt" o:ole="">
                  <v:imagedata r:id="rId112" o:title=""/>
                </v:shape>
                <o:OLEObject Type="Embed" ProgID="Equation.DSMT4" ShapeID="_x0000_i1308" DrawAspect="Content" ObjectID="_1515067330" r:id="rId113"/>
              </w:object>
            </w:r>
          </w:p>
        </w:tc>
        <w:tc>
          <w:tcPr>
            <w:tcW w:w="1215" w:type="pct"/>
            <w:gridSpan w:val="2"/>
            <w:vAlign w:val="center"/>
          </w:tcPr>
          <w:p w14:paraId="1DFC2D99" w14:textId="41603607" w:rsidR="00664B71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240" w:dyaOrig="620" w14:anchorId="6D4F76E6">
                <v:shape id="_x0000_i1313" type="#_x0000_t75" style="width:12pt;height:31pt" o:ole="">
                  <v:imagedata r:id="rId114" o:title=""/>
                </v:shape>
                <o:OLEObject Type="Embed" ProgID="Equation.DSMT4" ShapeID="_x0000_i1313" DrawAspect="Content" ObjectID="_1515067331" r:id="rId115"/>
              </w:object>
            </w:r>
          </w:p>
        </w:tc>
        <w:tc>
          <w:tcPr>
            <w:tcW w:w="1215" w:type="pct"/>
            <w:gridSpan w:val="2"/>
            <w:vAlign w:val="center"/>
          </w:tcPr>
          <w:p w14:paraId="6E6E085E" w14:textId="2F84AE8B" w:rsidR="00664B71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240" w:dyaOrig="620" w14:anchorId="24846A18">
                <v:shape id="_x0000_i1318" type="#_x0000_t75" style="width:12pt;height:31pt" o:ole="">
                  <v:imagedata r:id="rId116" o:title=""/>
                </v:shape>
                <o:OLEObject Type="Embed" ProgID="Equation.DSMT4" ShapeID="_x0000_i1318" DrawAspect="Content" ObjectID="_1515067332" r:id="rId117"/>
              </w:object>
            </w:r>
          </w:p>
        </w:tc>
        <w:tc>
          <w:tcPr>
            <w:tcW w:w="1215" w:type="pct"/>
            <w:gridSpan w:val="2"/>
            <w:vAlign w:val="center"/>
          </w:tcPr>
          <w:p w14:paraId="0E43EA6C" w14:textId="33D652E5" w:rsidR="00664B71" w:rsidRPr="00CD20BE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240" w:dyaOrig="620" w14:anchorId="1176D72B">
                <v:shape id="_x0000_i1323" type="#_x0000_t75" style="width:12pt;height:31pt" o:ole="">
                  <v:imagedata r:id="rId118" o:title=""/>
                </v:shape>
                <o:OLEObject Type="Embed" ProgID="Equation.DSMT4" ShapeID="_x0000_i1323" DrawAspect="Content" ObjectID="_1515067333" r:id="rId119"/>
              </w:object>
            </w:r>
          </w:p>
        </w:tc>
      </w:tr>
      <w:tr w:rsidR="00F60254" w:rsidRPr="00714075" w14:paraId="14CCE367" w14:textId="77777777" w:rsidTr="00E93A90">
        <w:tc>
          <w:tcPr>
            <w:tcW w:w="140" w:type="pct"/>
            <w:gridSpan w:val="2"/>
            <w:tcBorders>
              <w:bottom w:val="single" w:sz="2" w:space="0" w:color="auto"/>
            </w:tcBorders>
            <w:vAlign w:val="center"/>
          </w:tcPr>
          <w:p w14:paraId="2DFE8C7E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19609751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2999B43A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08A3D896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10B898DC" w14:textId="77777777" w:rsidR="00664B71" w:rsidRPr="00714075" w:rsidRDefault="00664B7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15AF65F6" w14:textId="77777777" w:rsidTr="00FD482B">
        <w:tc>
          <w:tcPr>
            <w:tcW w:w="5000" w:type="pct"/>
            <w:gridSpan w:val="10"/>
            <w:tcBorders>
              <w:top w:val="single" w:sz="2" w:space="0" w:color="auto"/>
            </w:tcBorders>
          </w:tcPr>
          <w:p w14:paraId="133C91BB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52E30152" w14:textId="77777777" w:rsidR="00F60254" w:rsidRDefault="00F60254">
      <w:r>
        <w:rPr>
          <w:b/>
          <w:bCs/>
        </w:rPr>
        <w:br w:type="page"/>
      </w:r>
    </w:p>
    <w:tbl>
      <w:tblPr>
        <w:tblW w:w="5001" w:type="pct"/>
        <w:tblLook w:val="01E0" w:firstRow="1" w:lastRow="1" w:firstColumn="1" w:lastColumn="1" w:noHBand="0" w:noVBand="0"/>
      </w:tblPr>
      <w:tblGrid>
        <w:gridCol w:w="240"/>
        <w:gridCol w:w="104"/>
        <w:gridCol w:w="2157"/>
        <w:gridCol w:w="78"/>
        <w:gridCol w:w="2042"/>
        <w:gridCol w:w="143"/>
        <w:gridCol w:w="52"/>
        <w:gridCol w:w="108"/>
        <w:gridCol w:w="2101"/>
        <w:gridCol w:w="28"/>
        <w:gridCol w:w="2235"/>
      </w:tblGrid>
      <w:tr w:rsidR="00FD6665" w14:paraId="3AD7FEF9" w14:textId="77777777" w:rsidTr="00FD482B">
        <w:tc>
          <w:tcPr>
            <w:tcW w:w="5000" w:type="pct"/>
            <w:gridSpan w:val="11"/>
          </w:tcPr>
          <w:p w14:paraId="04E75C99" w14:textId="69BEAC40" w:rsidR="00FD6665" w:rsidRPr="00E04292" w:rsidRDefault="00FD6665">
            <w:pPr>
              <w:pStyle w:val="Questions1"/>
              <w:rPr>
                <w:b w:val="0"/>
              </w:rPr>
            </w:pPr>
          </w:p>
        </w:tc>
      </w:tr>
      <w:tr w:rsidR="00E04292" w14:paraId="18961D36" w14:textId="77777777" w:rsidTr="00F60254">
        <w:trPr>
          <w:trHeight w:val="3477"/>
        </w:trPr>
        <w:tc>
          <w:tcPr>
            <w:tcW w:w="5000" w:type="pct"/>
            <w:gridSpan w:val="11"/>
            <w:vAlign w:val="center"/>
          </w:tcPr>
          <w:p w14:paraId="0B5D6270" w14:textId="77777777" w:rsidR="00E04292" w:rsidRDefault="00E72738" w:rsidP="00E72738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707A5B81" wp14:editId="21155622">
                  <wp:extent cx="3440430" cy="1863852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0430" cy="18638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4292" w14:paraId="3C6E4836" w14:textId="77777777" w:rsidTr="00F60254">
        <w:trPr>
          <w:trHeight w:val="1098"/>
        </w:trPr>
        <w:tc>
          <w:tcPr>
            <w:tcW w:w="2488" w:type="pct"/>
            <w:gridSpan w:val="5"/>
          </w:tcPr>
          <w:p w14:paraId="796ECE85" w14:textId="77777777" w:rsidR="00C74263" w:rsidRDefault="00C74263" w:rsidP="00E04292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6E102227" w14:textId="2518F1B2" w:rsidR="00E04292" w:rsidRDefault="00E04292" w:rsidP="00E04292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 xml:space="preserve">What is the size of angle </w:t>
            </w:r>
            <w:r w:rsidRPr="00E72738">
              <w:rPr>
                <w:b w:val="0"/>
                <w:i/>
              </w:rPr>
              <w:t>ABC</w:t>
            </w:r>
            <w:r w:rsidRPr="00E04292">
              <w:rPr>
                <w:b w:val="0"/>
              </w:rPr>
              <w:t>?</w:t>
            </w:r>
          </w:p>
        </w:tc>
        <w:tc>
          <w:tcPr>
            <w:tcW w:w="2512" w:type="pct"/>
            <w:gridSpan w:val="6"/>
          </w:tcPr>
          <w:p w14:paraId="2B92DE7E" w14:textId="77777777" w:rsidR="00E04292" w:rsidRDefault="00E72738" w:rsidP="00E04292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 wp14:anchorId="4A9609FA" wp14:editId="79099B6D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114300</wp:posOffset>
                      </wp:positionV>
                      <wp:extent cx="1285875" cy="390525"/>
                      <wp:effectExtent l="0" t="0" r="34925" b="15875"/>
                      <wp:wrapNone/>
                      <wp:docPr id="18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869DC3" w14:textId="77777777" w:rsidR="00E72738" w:rsidRDefault="00E72738" w:rsidP="00E7273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9609FA" id="Text Box 9" o:spid="_x0000_s1034" type="#_x0000_t202" style="position:absolute;left:0;text-align:left;margin-left:19.8pt;margin-top:9pt;width:101.25pt;height:30.75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" strokeweight=".25pt">
                      <v:textbox>
                        <w:txbxContent>
                          <w:p w14:paraId="6B869DC3" w14:textId="77777777" w:rsidR="00E72738" w:rsidRDefault="00E72738" w:rsidP="00E72738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D6665" w14:paraId="28ADE318" w14:textId="77777777" w:rsidTr="00FD482B">
        <w:tc>
          <w:tcPr>
            <w:tcW w:w="5000" w:type="pct"/>
            <w:gridSpan w:val="11"/>
            <w:tcBorders>
              <w:top w:val="single" w:sz="2" w:space="0" w:color="auto"/>
            </w:tcBorders>
          </w:tcPr>
          <w:p w14:paraId="4F1661AC" w14:textId="747AC65E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0DD873A0" w14:textId="77777777" w:rsidTr="00FD482B">
        <w:tc>
          <w:tcPr>
            <w:tcW w:w="5000" w:type="pct"/>
            <w:gridSpan w:val="11"/>
          </w:tcPr>
          <w:p w14:paraId="31EDE0DE" w14:textId="77777777" w:rsidR="00FD6665" w:rsidRPr="00271930" w:rsidRDefault="00271930">
            <w:pPr>
              <w:pStyle w:val="Questions1"/>
              <w:rPr>
                <w:b w:val="0"/>
              </w:rPr>
            </w:pPr>
            <w:r w:rsidRPr="00271930">
              <w:rPr>
                <w:b w:val="0"/>
              </w:rPr>
              <w:t>The menu at the local shop is shown below.</w:t>
            </w:r>
          </w:p>
        </w:tc>
      </w:tr>
      <w:tr w:rsidR="00271930" w14:paraId="64932BDF" w14:textId="77777777" w:rsidTr="00F60254">
        <w:trPr>
          <w:trHeight w:val="2610"/>
        </w:trPr>
        <w:tc>
          <w:tcPr>
            <w:tcW w:w="5000" w:type="pct"/>
            <w:gridSpan w:val="11"/>
          </w:tcPr>
          <w:p w14:paraId="43D885D6" w14:textId="77777777" w:rsidR="00271930" w:rsidRPr="00271930" w:rsidRDefault="00271930" w:rsidP="00271930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 wp14:anchorId="009C9C1D" wp14:editId="2234B85C">
                      <wp:simplePos x="0" y="0"/>
                      <wp:positionH relativeFrom="column">
                        <wp:posOffset>1905000</wp:posOffset>
                      </wp:positionH>
                      <wp:positionV relativeFrom="paragraph">
                        <wp:posOffset>114300</wp:posOffset>
                      </wp:positionV>
                      <wp:extent cx="1676400" cy="1367790"/>
                      <wp:effectExtent l="0" t="0" r="25400" b="29210"/>
                      <wp:wrapThrough wrapText="bothSides">
                        <wp:wrapPolygon edited="0">
                          <wp:start x="0" y="0"/>
                          <wp:lineTo x="0" y="21660"/>
                          <wp:lineTo x="21600" y="21660"/>
                          <wp:lineTo x="21600" y="0"/>
                          <wp:lineTo x="0" y="0"/>
                        </wp:wrapPolygon>
                      </wp:wrapThrough>
                      <wp:docPr id="255" name="Text Box 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76400" cy="13677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cap="flat" cmpd="sng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90E8BA" w14:textId="77777777" w:rsidR="00271930" w:rsidRDefault="00271930" w:rsidP="00F60254">
                                  <w:pPr>
                                    <w:spacing w:after="120"/>
                                    <w:jc w:val="center"/>
                                  </w:pPr>
                                  <w:r>
                                    <w:rPr>
                                      <w:b/>
                                    </w:rPr>
                                    <w:t>MENU</w:t>
                                  </w:r>
                                </w:p>
                                <w:p w14:paraId="283D1844" w14:textId="77777777" w:rsidR="00271930" w:rsidRDefault="00271930" w:rsidP="00F60254">
                                  <w:pPr>
                                    <w:tabs>
                                      <w:tab w:val="left" w:pos="1701"/>
                                    </w:tabs>
                                    <w:spacing w:before="60" w:after="120"/>
                                  </w:pPr>
                                  <w:r>
                                    <w:t>Hamburger</w:t>
                                  </w:r>
                                  <w:r>
                                    <w:tab/>
                                    <w:t>$4.75</w:t>
                                  </w:r>
                                </w:p>
                                <w:p w14:paraId="4AD8A35F" w14:textId="77777777" w:rsidR="00271930" w:rsidRDefault="00271930" w:rsidP="00F60254">
                                  <w:pPr>
                                    <w:tabs>
                                      <w:tab w:val="left" w:pos="1701"/>
                                    </w:tabs>
                                    <w:spacing w:before="60" w:after="120"/>
                                  </w:pPr>
                                  <w:r>
                                    <w:t>French Fries</w:t>
                                  </w:r>
                                  <w:r>
                                    <w:tab/>
                                    <w:t>$2.20</w:t>
                                  </w:r>
                                </w:p>
                                <w:p w14:paraId="740055F7" w14:textId="77777777" w:rsidR="00271930" w:rsidRDefault="00271930" w:rsidP="00F60254">
                                  <w:pPr>
                                    <w:tabs>
                                      <w:tab w:val="left" w:pos="1701"/>
                                    </w:tabs>
                                    <w:spacing w:before="60" w:after="120"/>
                                  </w:pPr>
                                  <w:r>
                                    <w:t>Milkshake</w:t>
                                  </w:r>
                                  <w:r>
                                    <w:tab/>
                                    <w:t>$3.60</w:t>
                                  </w:r>
                                </w:p>
                                <w:p w14:paraId="4BEED87F" w14:textId="77777777" w:rsidR="00271930" w:rsidRDefault="00271930" w:rsidP="00F60254">
                                  <w:pPr>
                                    <w:tabs>
                                      <w:tab w:val="left" w:pos="1701"/>
                                    </w:tabs>
                                    <w:spacing w:before="60" w:after="120"/>
                                  </w:pPr>
                                  <w:r>
                                    <w:t>Soft drink</w:t>
                                  </w:r>
                                  <w:r>
                                    <w:tab/>
                                    <w:t>$3.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09C9C1D" id="Text Box 255" o:spid="_x0000_s1035" type="#_x0000_t202" style="position:absolute;left:0;text-align:left;margin-left:150pt;margin-top:9pt;width:132pt;height:107.7pt;z-index:2516864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" strokecolor="black [3213]" strokeweight="1.5pt">
                      <v:textbox style="mso-fit-shape-to-text:t">
                        <w:txbxContent>
                          <w:p w14:paraId="4E90E8BA" w14:textId="77777777" w:rsidR="00271930" w:rsidRDefault="00271930" w:rsidP="00F60254">
                            <w:pPr>
                              <w:spacing w:after="120"/>
                              <w:jc w:val="center"/>
                            </w:pPr>
                            <w:r>
                              <w:rPr>
                                <w:b/>
                              </w:rPr>
                              <w:t>MENU</w:t>
                            </w:r>
                          </w:p>
                          <w:p w14:paraId="283D1844" w14:textId="77777777" w:rsidR="00271930" w:rsidRDefault="00271930" w:rsidP="00F60254">
                            <w:pPr>
                              <w:tabs>
                                <w:tab w:val="left" w:pos="1701"/>
                              </w:tabs>
                              <w:spacing w:before="60" w:after="120"/>
                            </w:pPr>
                            <w:r>
                              <w:t>Hamburger</w:t>
                            </w:r>
                            <w:r>
                              <w:tab/>
                              <w:t>$4.75</w:t>
                            </w:r>
                          </w:p>
                          <w:p w14:paraId="4AD8A35F" w14:textId="77777777" w:rsidR="00271930" w:rsidRDefault="00271930" w:rsidP="00F60254">
                            <w:pPr>
                              <w:tabs>
                                <w:tab w:val="left" w:pos="1701"/>
                              </w:tabs>
                              <w:spacing w:before="60" w:after="120"/>
                            </w:pPr>
                            <w:r>
                              <w:t>French Fries</w:t>
                            </w:r>
                            <w:r>
                              <w:tab/>
                              <w:t>$2.20</w:t>
                            </w:r>
                          </w:p>
                          <w:p w14:paraId="740055F7" w14:textId="77777777" w:rsidR="00271930" w:rsidRDefault="00271930" w:rsidP="00F60254">
                            <w:pPr>
                              <w:tabs>
                                <w:tab w:val="left" w:pos="1701"/>
                              </w:tabs>
                              <w:spacing w:before="60" w:after="120"/>
                            </w:pPr>
                            <w:r>
                              <w:t>Milkshake</w:t>
                            </w:r>
                            <w:r>
                              <w:tab/>
                              <w:t>$3.60</w:t>
                            </w:r>
                          </w:p>
                          <w:p w14:paraId="4BEED87F" w14:textId="77777777" w:rsidR="00271930" w:rsidRDefault="00271930" w:rsidP="00F60254">
                            <w:pPr>
                              <w:tabs>
                                <w:tab w:val="left" w:pos="1701"/>
                              </w:tabs>
                              <w:spacing w:before="60" w:after="120"/>
                            </w:pPr>
                            <w:r>
                              <w:t>Soft drink</w:t>
                            </w:r>
                            <w:r>
                              <w:tab/>
                              <w:t>$3.20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</w:p>
        </w:tc>
      </w:tr>
      <w:tr w:rsidR="00271930" w14:paraId="5FB6F571" w14:textId="77777777" w:rsidTr="00FD482B">
        <w:tc>
          <w:tcPr>
            <w:tcW w:w="5000" w:type="pct"/>
            <w:gridSpan w:val="11"/>
          </w:tcPr>
          <w:p w14:paraId="7D06EEA3" w14:textId="77777777" w:rsidR="00271930" w:rsidRDefault="00271930" w:rsidP="00271930">
            <w:pPr>
              <w:spacing w:before="40" w:after="40"/>
              <w:ind w:left="284"/>
            </w:pPr>
            <w:r>
              <w:t xml:space="preserve">Calculate the total cost of the following order: </w:t>
            </w:r>
          </w:p>
          <w:p w14:paraId="0DFDE13F" w14:textId="77777777" w:rsidR="00271930" w:rsidRPr="00271930" w:rsidRDefault="00271930" w:rsidP="00271930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271930">
              <w:rPr>
                <w:b w:val="0"/>
              </w:rPr>
              <w:t>3 hamburgers, 2 French fries, 3 milkshakes and 2 soft drinks.</w:t>
            </w:r>
          </w:p>
        </w:tc>
      </w:tr>
      <w:tr w:rsidR="00F60254" w14:paraId="26D4C3B9" w14:textId="77777777" w:rsidTr="00F60254">
        <w:tc>
          <w:tcPr>
            <w:tcW w:w="186" w:type="pct"/>
            <w:gridSpan w:val="2"/>
            <w:vAlign w:val="center"/>
          </w:tcPr>
          <w:p w14:paraId="08F2DBCD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3" w:type="pct"/>
            <w:gridSpan w:val="2"/>
            <w:vAlign w:val="center"/>
          </w:tcPr>
          <w:p w14:paraId="67E70297" w14:textId="77777777" w:rsidR="00FD6665" w:rsidRDefault="00271930" w:rsidP="002719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t>$13.75</w:t>
            </w:r>
          </w:p>
        </w:tc>
        <w:tc>
          <w:tcPr>
            <w:tcW w:w="1204" w:type="pct"/>
            <w:gridSpan w:val="3"/>
            <w:vAlign w:val="center"/>
          </w:tcPr>
          <w:p w14:paraId="245B40C3" w14:textId="77777777" w:rsidR="00FD6665" w:rsidRDefault="00271930" w:rsidP="002719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t>$23.85</w:t>
            </w:r>
          </w:p>
        </w:tc>
        <w:tc>
          <w:tcPr>
            <w:tcW w:w="1204" w:type="pct"/>
            <w:gridSpan w:val="3"/>
            <w:vAlign w:val="center"/>
          </w:tcPr>
          <w:p w14:paraId="5BD02D83" w14:textId="77777777" w:rsidR="00FD6665" w:rsidRDefault="00271930" w:rsidP="002719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t>$35.85</w:t>
            </w:r>
          </w:p>
        </w:tc>
        <w:tc>
          <w:tcPr>
            <w:tcW w:w="1203" w:type="pct"/>
            <w:vAlign w:val="center"/>
          </w:tcPr>
          <w:p w14:paraId="5C6EEF07" w14:textId="77777777" w:rsidR="00FD6665" w:rsidRDefault="00271930" w:rsidP="002719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t>$41.25</w:t>
            </w:r>
          </w:p>
        </w:tc>
      </w:tr>
      <w:tr w:rsidR="00F60254" w14:paraId="0E553801" w14:textId="77777777" w:rsidTr="00F60254">
        <w:tc>
          <w:tcPr>
            <w:tcW w:w="186" w:type="pct"/>
            <w:gridSpan w:val="2"/>
            <w:tcBorders>
              <w:bottom w:val="single" w:sz="2" w:space="0" w:color="auto"/>
            </w:tcBorders>
            <w:vAlign w:val="center"/>
          </w:tcPr>
          <w:p w14:paraId="4B65646D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3" w:type="pct"/>
            <w:gridSpan w:val="2"/>
            <w:tcBorders>
              <w:bottom w:val="single" w:sz="2" w:space="0" w:color="auto"/>
            </w:tcBorders>
            <w:vAlign w:val="center"/>
          </w:tcPr>
          <w:p w14:paraId="0BCA89B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3"/>
            <w:tcBorders>
              <w:bottom w:val="single" w:sz="2" w:space="0" w:color="auto"/>
            </w:tcBorders>
            <w:vAlign w:val="center"/>
          </w:tcPr>
          <w:p w14:paraId="7412A67E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3"/>
            <w:tcBorders>
              <w:bottom w:val="single" w:sz="2" w:space="0" w:color="auto"/>
            </w:tcBorders>
            <w:vAlign w:val="center"/>
          </w:tcPr>
          <w:p w14:paraId="0A8A2EA1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3" w:type="pct"/>
            <w:tcBorders>
              <w:bottom w:val="single" w:sz="2" w:space="0" w:color="auto"/>
            </w:tcBorders>
            <w:vAlign w:val="center"/>
          </w:tcPr>
          <w:p w14:paraId="722B9DE4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6679C4" w:rsidRPr="00714075" w14:paraId="4CB03B5C" w14:textId="77777777" w:rsidTr="00FD482B">
        <w:tc>
          <w:tcPr>
            <w:tcW w:w="5000" w:type="pct"/>
            <w:gridSpan w:val="11"/>
            <w:tcBorders>
              <w:top w:val="single" w:sz="4" w:space="0" w:color="auto"/>
            </w:tcBorders>
          </w:tcPr>
          <w:p w14:paraId="765241B9" w14:textId="77777777" w:rsidR="00664B71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271930" w:rsidRPr="00714075" w14:paraId="739BAE3B" w14:textId="77777777" w:rsidTr="00F60254">
        <w:tc>
          <w:tcPr>
            <w:tcW w:w="2651" w:type="pct"/>
            <w:gridSpan w:val="8"/>
          </w:tcPr>
          <w:p w14:paraId="1FE21AA8" w14:textId="77777777" w:rsidR="00664B71" w:rsidRPr="0058474A" w:rsidRDefault="00664B71" w:rsidP="00664B71">
            <w:pPr>
              <w:pStyle w:val="Questions1"/>
              <w:rPr>
                <w:b w:val="0"/>
              </w:rPr>
            </w:pPr>
            <w:r>
              <w:rPr>
                <w:b w:val="0"/>
              </w:rPr>
              <w:t xml:space="preserve">How </w:t>
            </w:r>
            <w:bookmarkStart w:id="54" w:name="OLE_LINK65"/>
            <w:bookmarkStart w:id="55" w:name="OLE_LINK66"/>
            <w:r>
              <w:rPr>
                <w:b w:val="0"/>
              </w:rPr>
              <w:t>many 200 mL cups can be filled from a 1.2 L bottle of water?</w:t>
            </w:r>
            <w:bookmarkEnd w:id="54"/>
            <w:bookmarkEnd w:id="55"/>
          </w:p>
        </w:tc>
        <w:tc>
          <w:tcPr>
            <w:tcW w:w="2349" w:type="pct"/>
            <w:gridSpan w:val="3"/>
            <w:vMerge w:val="restart"/>
          </w:tcPr>
          <w:p w14:paraId="40255787" w14:textId="77777777" w:rsidR="00664B71" w:rsidRPr="0058474A" w:rsidRDefault="00664B71" w:rsidP="00F942B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748B2F62" wp14:editId="277E0662">
                  <wp:extent cx="1143000" cy="11430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204" cy="11432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930" w:rsidRPr="009A25DE" w14:paraId="0057568F" w14:textId="77777777" w:rsidTr="00F60254">
        <w:trPr>
          <w:trHeight w:val="1276"/>
        </w:trPr>
        <w:tc>
          <w:tcPr>
            <w:tcW w:w="2651" w:type="pct"/>
            <w:gridSpan w:val="8"/>
            <w:vAlign w:val="center"/>
          </w:tcPr>
          <w:p w14:paraId="3678059F" w14:textId="77777777" w:rsidR="00664B71" w:rsidRPr="00E02ACE" w:rsidRDefault="00664B71" w:rsidP="00F942BE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 wp14:anchorId="62C94AB8" wp14:editId="5F446708">
                      <wp:simplePos x="0" y="0"/>
                      <wp:positionH relativeFrom="column">
                        <wp:posOffset>307340</wp:posOffset>
                      </wp:positionH>
                      <wp:positionV relativeFrom="paragraph">
                        <wp:posOffset>22860</wp:posOffset>
                      </wp:positionV>
                      <wp:extent cx="1285875" cy="390525"/>
                      <wp:effectExtent l="0" t="0" r="34925" b="15875"/>
                      <wp:wrapNone/>
                      <wp:docPr id="20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B15F58C" w14:textId="77777777" w:rsidR="00664B71" w:rsidRDefault="00664B71" w:rsidP="00664B7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C94AB8" id="_x0000_s1036" type="#_x0000_t202" style="position:absolute;left:0;text-align:left;margin-left:24.2pt;margin-top:1.8pt;width:101.25pt;height:30.7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" strokeweight=".25pt">
                      <v:textbox>
                        <w:txbxContent>
                          <w:p w14:paraId="4B15F58C" w14:textId="77777777" w:rsidR="00664B71" w:rsidRDefault="00664B71" w:rsidP="00664B71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349" w:type="pct"/>
            <w:gridSpan w:val="3"/>
            <w:vMerge/>
            <w:vAlign w:val="center"/>
          </w:tcPr>
          <w:p w14:paraId="357C65BA" w14:textId="77777777" w:rsidR="00664B71" w:rsidRPr="00E02ACE" w:rsidRDefault="00664B71" w:rsidP="00F942BE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</w:pPr>
          </w:p>
        </w:tc>
      </w:tr>
      <w:tr w:rsidR="00075041" w14:paraId="6E7A014A" w14:textId="77777777" w:rsidTr="00FD482B">
        <w:tc>
          <w:tcPr>
            <w:tcW w:w="5000" w:type="pct"/>
            <w:gridSpan w:val="11"/>
            <w:tcBorders>
              <w:top w:val="single" w:sz="2" w:space="0" w:color="auto"/>
            </w:tcBorders>
          </w:tcPr>
          <w:p w14:paraId="31A05217" w14:textId="77777777" w:rsidR="00075041" w:rsidRDefault="00075041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075041" w14:paraId="12CB63E2" w14:textId="77777777" w:rsidTr="00FD482B">
        <w:tc>
          <w:tcPr>
            <w:tcW w:w="5000" w:type="pct"/>
            <w:gridSpan w:val="11"/>
          </w:tcPr>
          <w:p w14:paraId="5990604E" w14:textId="0FDFCBEA" w:rsidR="00075041" w:rsidRDefault="00A4691A" w:rsidP="00F942BE">
            <w:pPr>
              <w:pStyle w:val="Questions1"/>
            </w:pPr>
            <w:r>
              <w:rPr>
                <w:b w:val="0"/>
              </w:rPr>
              <w:t xml:space="preserve">A box weighs </w:t>
            </w:r>
            <w:r w:rsidR="00075041">
              <w:rPr>
                <w:b w:val="0"/>
              </w:rPr>
              <w:t>5 kilograms and 300 grams</w:t>
            </w:r>
            <w:r>
              <w:rPr>
                <w:b w:val="0"/>
              </w:rPr>
              <w:t>. This</w:t>
            </w:r>
            <w:r w:rsidR="00075041">
              <w:rPr>
                <w:b w:val="0"/>
              </w:rPr>
              <w:t xml:space="preserve"> is the same as:</w:t>
            </w:r>
            <w:r w:rsidR="00075041">
              <w:t xml:space="preserve"> </w:t>
            </w:r>
          </w:p>
        </w:tc>
      </w:tr>
      <w:tr w:rsidR="00F60254" w14:paraId="6A86E9AA" w14:textId="77777777" w:rsidTr="00F60254">
        <w:tc>
          <w:tcPr>
            <w:tcW w:w="130" w:type="pct"/>
            <w:vAlign w:val="center"/>
          </w:tcPr>
          <w:p w14:paraId="1FC39CE3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2"/>
            <w:vAlign w:val="center"/>
          </w:tcPr>
          <w:p w14:paraId="2E666464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30 grams</w:t>
            </w:r>
          </w:p>
        </w:tc>
        <w:tc>
          <w:tcPr>
            <w:tcW w:w="1218" w:type="pct"/>
            <w:gridSpan w:val="3"/>
            <w:vAlign w:val="center"/>
          </w:tcPr>
          <w:p w14:paraId="29262573" w14:textId="77777777" w:rsidR="00075041" w:rsidRDefault="00075041" w:rsidP="0007504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500 grams</w:t>
            </w:r>
          </w:p>
        </w:tc>
        <w:tc>
          <w:tcPr>
            <w:tcW w:w="1217" w:type="pct"/>
            <w:gridSpan w:val="3"/>
            <w:vAlign w:val="center"/>
          </w:tcPr>
          <w:p w14:paraId="37776D71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030 grams</w:t>
            </w:r>
          </w:p>
        </w:tc>
        <w:tc>
          <w:tcPr>
            <w:tcW w:w="1218" w:type="pct"/>
            <w:gridSpan w:val="2"/>
            <w:vAlign w:val="center"/>
          </w:tcPr>
          <w:p w14:paraId="7BAE5885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300 grams</w:t>
            </w:r>
          </w:p>
        </w:tc>
      </w:tr>
      <w:tr w:rsidR="00F60254" w14:paraId="67327B9E" w14:textId="77777777" w:rsidTr="00F60254">
        <w:tc>
          <w:tcPr>
            <w:tcW w:w="130" w:type="pct"/>
            <w:tcBorders>
              <w:bottom w:val="single" w:sz="2" w:space="0" w:color="auto"/>
            </w:tcBorders>
            <w:vAlign w:val="center"/>
          </w:tcPr>
          <w:p w14:paraId="54BF08A1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7" w:type="pct"/>
            <w:gridSpan w:val="2"/>
            <w:tcBorders>
              <w:bottom w:val="single" w:sz="2" w:space="0" w:color="auto"/>
            </w:tcBorders>
            <w:vAlign w:val="center"/>
          </w:tcPr>
          <w:p w14:paraId="3FBAFB94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3"/>
            <w:tcBorders>
              <w:bottom w:val="single" w:sz="2" w:space="0" w:color="auto"/>
            </w:tcBorders>
            <w:vAlign w:val="center"/>
          </w:tcPr>
          <w:p w14:paraId="0352369C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3"/>
            <w:tcBorders>
              <w:bottom w:val="single" w:sz="2" w:space="0" w:color="auto"/>
            </w:tcBorders>
            <w:vAlign w:val="center"/>
          </w:tcPr>
          <w:p w14:paraId="0405A9FC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8" w:type="pct"/>
            <w:gridSpan w:val="2"/>
            <w:tcBorders>
              <w:bottom w:val="single" w:sz="2" w:space="0" w:color="auto"/>
            </w:tcBorders>
            <w:vAlign w:val="center"/>
          </w:tcPr>
          <w:p w14:paraId="6856DB93" w14:textId="77777777" w:rsidR="00075041" w:rsidRDefault="000750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799371BE" w14:textId="77777777" w:rsidTr="00FD482B">
        <w:tc>
          <w:tcPr>
            <w:tcW w:w="5000" w:type="pct"/>
            <w:gridSpan w:val="11"/>
            <w:tcBorders>
              <w:top w:val="single" w:sz="2" w:space="0" w:color="auto"/>
            </w:tcBorders>
          </w:tcPr>
          <w:p w14:paraId="16BD5C87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18775D6A" w14:textId="77777777" w:rsidR="00F60254" w:rsidRDefault="00F60254">
      <w:r>
        <w:rPr>
          <w:b/>
          <w:bCs/>
        </w:rPr>
        <w:br w:type="page"/>
      </w:r>
    </w:p>
    <w:tbl>
      <w:tblPr>
        <w:tblW w:w="5001" w:type="pct"/>
        <w:tblLook w:val="01E0" w:firstRow="1" w:lastRow="1" w:firstColumn="1" w:lastColumn="1" w:noHBand="0" w:noVBand="0"/>
      </w:tblPr>
      <w:tblGrid>
        <w:gridCol w:w="226"/>
        <w:gridCol w:w="30"/>
        <w:gridCol w:w="82"/>
        <w:gridCol w:w="2153"/>
        <w:gridCol w:w="24"/>
        <w:gridCol w:w="59"/>
        <w:gridCol w:w="2183"/>
        <w:gridCol w:w="7"/>
        <w:gridCol w:w="8"/>
        <w:gridCol w:w="39"/>
        <w:gridCol w:w="2211"/>
        <w:gridCol w:w="9"/>
        <w:gridCol w:w="20"/>
        <w:gridCol w:w="2237"/>
      </w:tblGrid>
      <w:tr w:rsidR="00FD6665" w14:paraId="2ACE070F" w14:textId="77777777" w:rsidTr="00FD482B">
        <w:tc>
          <w:tcPr>
            <w:tcW w:w="5000" w:type="pct"/>
            <w:gridSpan w:val="14"/>
          </w:tcPr>
          <w:p w14:paraId="287F89E6" w14:textId="69B67A1B" w:rsidR="00FD6665" w:rsidRPr="00664C0E" w:rsidRDefault="00664C0E">
            <w:pPr>
              <w:pStyle w:val="Questions1"/>
            </w:pPr>
            <w:r>
              <w:rPr>
                <w:b w:val="0"/>
              </w:rPr>
              <w:lastRenderedPageBreak/>
              <w:t xml:space="preserve">A 3D object has 6 faces. Only 2 faces are </w:t>
            </w:r>
            <w:r w:rsidR="00302803">
              <w:rPr>
                <w:b w:val="0"/>
              </w:rPr>
              <w:t>trapeziums</w:t>
            </w:r>
            <w:r>
              <w:rPr>
                <w:b w:val="0"/>
              </w:rPr>
              <w:t xml:space="preserve">, the other 4 are </w:t>
            </w:r>
            <w:r w:rsidR="00302803">
              <w:rPr>
                <w:b w:val="0"/>
              </w:rPr>
              <w:t>rectangles</w:t>
            </w:r>
            <w:r>
              <w:rPr>
                <w:b w:val="0"/>
              </w:rPr>
              <w:t>.</w:t>
            </w:r>
          </w:p>
          <w:p w14:paraId="3FDA0A68" w14:textId="77777777" w:rsidR="00664C0E" w:rsidRDefault="00664C0E" w:rsidP="00664C0E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What is the object?</w:t>
            </w:r>
          </w:p>
        </w:tc>
      </w:tr>
      <w:tr w:rsidR="00F60254" w14:paraId="59711AFE" w14:textId="77777777" w:rsidTr="00F60254">
        <w:tc>
          <w:tcPr>
            <w:tcW w:w="182" w:type="pct"/>
            <w:gridSpan w:val="3"/>
            <w:vAlign w:val="center"/>
          </w:tcPr>
          <w:p w14:paraId="3CF184AB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3"/>
            <w:vAlign w:val="center"/>
          </w:tcPr>
          <w:p w14:paraId="187B7322" w14:textId="77777777" w:rsidR="00FD6665" w:rsidRDefault="00664C0E" w:rsidP="00664C0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Cube</w:t>
            </w:r>
          </w:p>
        </w:tc>
        <w:tc>
          <w:tcPr>
            <w:tcW w:w="1204" w:type="pct"/>
            <w:gridSpan w:val="4"/>
            <w:vAlign w:val="center"/>
          </w:tcPr>
          <w:p w14:paraId="52FC9F1D" w14:textId="77777777" w:rsidR="00FD6665" w:rsidRDefault="00664C0E" w:rsidP="00664C0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Hexagon</w:t>
            </w:r>
          </w:p>
        </w:tc>
        <w:tc>
          <w:tcPr>
            <w:tcW w:w="1206" w:type="pct"/>
            <w:gridSpan w:val="3"/>
            <w:vAlign w:val="center"/>
          </w:tcPr>
          <w:p w14:paraId="40710B7A" w14:textId="77777777" w:rsidR="00FD6665" w:rsidRDefault="00664C0E" w:rsidP="00664C0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Prism</w:t>
            </w:r>
          </w:p>
        </w:tc>
        <w:tc>
          <w:tcPr>
            <w:tcW w:w="1204" w:type="pct"/>
            <w:vAlign w:val="center"/>
          </w:tcPr>
          <w:p w14:paraId="4BD22F65" w14:textId="77777777" w:rsidR="00FD6665" w:rsidRDefault="00664C0E" w:rsidP="00664C0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Pyramid</w:t>
            </w:r>
          </w:p>
        </w:tc>
      </w:tr>
      <w:tr w:rsidR="00F60254" w14:paraId="458AE429" w14:textId="77777777" w:rsidTr="00F60254">
        <w:tc>
          <w:tcPr>
            <w:tcW w:w="182" w:type="pct"/>
            <w:gridSpan w:val="3"/>
            <w:tcBorders>
              <w:bottom w:val="single" w:sz="2" w:space="0" w:color="auto"/>
            </w:tcBorders>
            <w:vAlign w:val="center"/>
          </w:tcPr>
          <w:p w14:paraId="6325724A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3"/>
            <w:tcBorders>
              <w:bottom w:val="single" w:sz="2" w:space="0" w:color="auto"/>
            </w:tcBorders>
            <w:vAlign w:val="center"/>
          </w:tcPr>
          <w:p w14:paraId="2E9E6FEE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4"/>
            <w:tcBorders>
              <w:bottom w:val="single" w:sz="2" w:space="0" w:color="auto"/>
            </w:tcBorders>
            <w:vAlign w:val="center"/>
          </w:tcPr>
          <w:p w14:paraId="0F38B848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3"/>
            <w:tcBorders>
              <w:bottom w:val="single" w:sz="2" w:space="0" w:color="auto"/>
            </w:tcBorders>
            <w:vAlign w:val="center"/>
          </w:tcPr>
          <w:p w14:paraId="0E026C30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tcBorders>
              <w:bottom w:val="single" w:sz="2" w:space="0" w:color="auto"/>
            </w:tcBorders>
            <w:vAlign w:val="center"/>
          </w:tcPr>
          <w:p w14:paraId="0DFD329A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010DA007" w14:textId="77777777" w:rsidTr="00FD482B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7C5FC4CB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3C30F38F" w14:textId="77777777" w:rsidTr="00FD482B">
        <w:tc>
          <w:tcPr>
            <w:tcW w:w="5000" w:type="pct"/>
            <w:gridSpan w:val="14"/>
          </w:tcPr>
          <w:p w14:paraId="02C0DED3" w14:textId="77777777" w:rsidR="00FD6665" w:rsidRDefault="004F064E">
            <w:pPr>
              <w:pStyle w:val="Questions1"/>
            </w:pPr>
            <w:r>
              <w:rPr>
                <w:b w:val="0"/>
              </w:rPr>
              <w:t>Which one of these expressions is false?</w:t>
            </w:r>
          </w:p>
        </w:tc>
      </w:tr>
      <w:tr w:rsidR="00F60254" w14:paraId="31288D97" w14:textId="77777777" w:rsidTr="00F60254">
        <w:tc>
          <w:tcPr>
            <w:tcW w:w="182" w:type="pct"/>
            <w:gridSpan w:val="3"/>
            <w:vAlign w:val="center"/>
          </w:tcPr>
          <w:p w14:paraId="3CFC8F0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3"/>
            <w:vAlign w:val="center"/>
          </w:tcPr>
          <w:p w14:paraId="4008A5A3" w14:textId="04C657C1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6"/>
              </w:rPr>
              <w:object w:dxaOrig="740" w:dyaOrig="320" w14:anchorId="014107CE">
                <v:shape id="_x0000_i1330" type="#_x0000_t75" style="width:37pt;height:16pt" o:ole="">
                  <v:imagedata r:id="rId122" o:title=""/>
                </v:shape>
                <o:OLEObject Type="Embed" ProgID="Equation.DSMT4" ShapeID="_x0000_i1330" DrawAspect="Content" ObjectID="_1515067334" r:id="rId123"/>
              </w:object>
            </w:r>
          </w:p>
        </w:tc>
        <w:tc>
          <w:tcPr>
            <w:tcW w:w="1204" w:type="pct"/>
            <w:gridSpan w:val="4"/>
            <w:vAlign w:val="center"/>
          </w:tcPr>
          <w:p w14:paraId="26C735BC" w14:textId="7ECB489A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6"/>
              </w:rPr>
              <w:object w:dxaOrig="960" w:dyaOrig="279" w14:anchorId="7764AE38">
                <v:shape id="_x0000_i1406" type="#_x0000_t75" style="width:48pt;height:13.95pt" o:ole="">
                  <v:imagedata r:id="rId124" o:title=""/>
                </v:shape>
                <o:OLEObject Type="Embed" ProgID="Equation.DSMT4" ShapeID="_x0000_i1406" DrawAspect="Content" ObjectID="_1515067335" r:id="rId125"/>
              </w:object>
            </w:r>
          </w:p>
        </w:tc>
        <w:tc>
          <w:tcPr>
            <w:tcW w:w="1206" w:type="pct"/>
            <w:gridSpan w:val="3"/>
            <w:vAlign w:val="center"/>
          </w:tcPr>
          <w:p w14:paraId="436526C4" w14:textId="72FB9578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6"/>
              </w:rPr>
              <w:object w:dxaOrig="820" w:dyaOrig="279" w14:anchorId="1CD2C0BB">
                <v:shape id="_x0000_i1347" type="#_x0000_t75" style="width:41pt;height:13.95pt" o:ole="">
                  <v:imagedata r:id="rId126" o:title=""/>
                </v:shape>
                <o:OLEObject Type="Embed" ProgID="Equation.DSMT4" ShapeID="_x0000_i1347" DrawAspect="Content" ObjectID="_1515067336" r:id="rId127"/>
              </w:object>
            </w:r>
          </w:p>
        </w:tc>
        <w:tc>
          <w:tcPr>
            <w:tcW w:w="1204" w:type="pct"/>
            <w:vAlign w:val="center"/>
          </w:tcPr>
          <w:p w14:paraId="1A8D1342" w14:textId="75ED3608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6"/>
              </w:rPr>
              <w:object w:dxaOrig="859" w:dyaOrig="279" w14:anchorId="0F82C523">
                <v:shape id="_x0000_i1352" type="#_x0000_t75" style="width:42.95pt;height:13.95pt" o:ole="">
                  <v:imagedata r:id="rId128" o:title=""/>
                </v:shape>
                <o:OLEObject Type="Embed" ProgID="Equation.DSMT4" ShapeID="_x0000_i1352" DrawAspect="Content" ObjectID="_1515067337" r:id="rId129"/>
              </w:object>
            </w:r>
          </w:p>
        </w:tc>
      </w:tr>
      <w:tr w:rsidR="00F60254" w14:paraId="11BBFADF" w14:textId="77777777" w:rsidTr="00F60254">
        <w:tc>
          <w:tcPr>
            <w:tcW w:w="182" w:type="pct"/>
            <w:gridSpan w:val="3"/>
            <w:tcBorders>
              <w:bottom w:val="single" w:sz="2" w:space="0" w:color="auto"/>
            </w:tcBorders>
            <w:vAlign w:val="center"/>
          </w:tcPr>
          <w:p w14:paraId="7BCC9FAF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3"/>
            <w:tcBorders>
              <w:bottom w:val="single" w:sz="2" w:space="0" w:color="auto"/>
            </w:tcBorders>
            <w:vAlign w:val="center"/>
          </w:tcPr>
          <w:p w14:paraId="741707DD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4"/>
            <w:tcBorders>
              <w:bottom w:val="single" w:sz="2" w:space="0" w:color="auto"/>
            </w:tcBorders>
            <w:vAlign w:val="center"/>
          </w:tcPr>
          <w:p w14:paraId="32959CE7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3"/>
            <w:tcBorders>
              <w:bottom w:val="single" w:sz="2" w:space="0" w:color="auto"/>
            </w:tcBorders>
            <w:vAlign w:val="center"/>
          </w:tcPr>
          <w:p w14:paraId="30B107E3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tcBorders>
              <w:bottom w:val="single" w:sz="2" w:space="0" w:color="auto"/>
            </w:tcBorders>
            <w:vAlign w:val="center"/>
          </w:tcPr>
          <w:p w14:paraId="12884B43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B21741" w:rsidRPr="00714075" w14:paraId="0DDC98D1" w14:textId="77777777" w:rsidTr="00FD482B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7393F2F5" w14:textId="77777777" w:rsidR="00D8234C" w:rsidRPr="00714075" w:rsidRDefault="00D8234C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B21741" w:rsidRPr="00FC7F65" w14:paraId="51001CD1" w14:textId="77777777" w:rsidTr="00FD482B">
        <w:tc>
          <w:tcPr>
            <w:tcW w:w="5000" w:type="pct"/>
            <w:gridSpan w:val="14"/>
          </w:tcPr>
          <w:p w14:paraId="62DF4E7C" w14:textId="77777777" w:rsidR="00D8234C" w:rsidRPr="00AA7E43" w:rsidRDefault="00D8234C" w:rsidP="00F942BE">
            <w:pPr>
              <w:pStyle w:val="Questions1"/>
              <w:rPr>
                <w:b w:val="0"/>
              </w:rPr>
            </w:pPr>
            <w:r>
              <w:rPr>
                <w:b w:val="0"/>
              </w:rPr>
              <w:t>Oscar has 80 DVDs.</w:t>
            </w:r>
          </w:p>
          <w:p w14:paraId="2BD2CC9B" w14:textId="77777777" w:rsidR="00D8234C" w:rsidRPr="00671CE4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bookmarkStart w:id="56" w:name="OLE_LINK73"/>
            <w:bookmarkStart w:id="57" w:name="OLE_LINK74"/>
            <w:r>
              <w:rPr>
                <w:b w:val="0"/>
              </w:rPr>
              <w:t>The table below shows the percentage of each type of DVD</w:t>
            </w:r>
            <w:bookmarkEnd w:id="56"/>
            <w:bookmarkEnd w:id="57"/>
            <w:r>
              <w:rPr>
                <w:b w:val="0"/>
              </w:rPr>
              <w:t>.</w:t>
            </w:r>
          </w:p>
        </w:tc>
      </w:tr>
      <w:tr w:rsidR="00B21741" w:rsidRPr="00FC7F65" w14:paraId="266EB781" w14:textId="77777777" w:rsidTr="00F60254">
        <w:trPr>
          <w:trHeight w:val="3279"/>
        </w:trPr>
        <w:tc>
          <w:tcPr>
            <w:tcW w:w="5000" w:type="pct"/>
            <w:gridSpan w:val="14"/>
            <w:vAlign w:val="center"/>
          </w:tcPr>
          <w:tbl>
            <w:tblPr>
              <w:tblpPr w:leftFromText="180" w:rightFromText="180" w:vertAnchor="text" w:horzAnchor="margin" w:tblpXSpec="center" w:tblpY="202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982"/>
              <w:gridCol w:w="1982"/>
            </w:tblGrid>
            <w:tr w:rsidR="00D8234C" w:rsidRPr="00B73B3C" w14:paraId="35350808" w14:textId="77777777" w:rsidTr="00F942BE">
              <w:trPr>
                <w:trHeight w:val="510"/>
              </w:trPr>
              <w:tc>
                <w:tcPr>
                  <w:tcW w:w="1982" w:type="dxa"/>
                  <w:shd w:val="pct15" w:color="auto" w:fill="auto"/>
                  <w:vAlign w:val="center"/>
                </w:tcPr>
                <w:p w14:paraId="0C5E54D9" w14:textId="77777777" w:rsidR="00D8234C" w:rsidRPr="00B73B3C" w:rsidRDefault="00D8234C" w:rsidP="00F60254">
                  <w:pPr>
                    <w:pStyle w:val="123"/>
                    <w:spacing w:before="120" w:after="120"/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Type of DVD</w:t>
                  </w:r>
                </w:p>
              </w:tc>
              <w:tc>
                <w:tcPr>
                  <w:tcW w:w="1982" w:type="dxa"/>
                  <w:shd w:val="pct15" w:color="auto" w:fill="auto"/>
                  <w:vAlign w:val="center"/>
                </w:tcPr>
                <w:p w14:paraId="19E9B0EC" w14:textId="77777777" w:rsidR="00D8234C" w:rsidRPr="00B73B3C" w:rsidRDefault="00D8234C" w:rsidP="00F60254">
                  <w:pPr>
                    <w:pStyle w:val="123"/>
                    <w:spacing w:before="120" w:after="120"/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Percentage</w:t>
                  </w:r>
                </w:p>
              </w:tc>
            </w:tr>
            <w:tr w:rsidR="00D8234C" w:rsidRPr="008E51F0" w14:paraId="7CCAF41A" w14:textId="77777777" w:rsidTr="00F942BE">
              <w:trPr>
                <w:trHeight w:val="419"/>
              </w:trPr>
              <w:tc>
                <w:tcPr>
                  <w:tcW w:w="1982" w:type="dxa"/>
                  <w:vAlign w:val="center"/>
                </w:tcPr>
                <w:p w14:paraId="4E81DA85" w14:textId="77777777" w:rsidR="00D8234C" w:rsidRPr="004B4748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Comedy </w:t>
                  </w:r>
                </w:p>
              </w:tc>
              <w:tc>
                <w:tcPr>
                  <w:tcW w:w="1982" w:type="dxa"/>
                  <w:vAlign w:val="center"/>
                </w:tcPr>
                <w:p w14:paraId="66A90252" w14:textId="77777777" w:rsidR="00D8234C" w:rsidRPr="008E51F0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45%</w:t>
                  </w:r>
                </w:p>
              </w:tc>
            </w:tr>
            <w:tr w:rsidR="00D8234C" w:rsidRPr="008E51F0" w14:paraId="58701451" w14:textId="77777777" w:rsidTr="00F942BE">
              <w:trPr>
                <w:trHeight w:val="457"/>
              </w:trPr>
              <w:tc>
                <w:tcPr>
                  <w:tcW w:w="1982" w:type="dxa"/>
                  <w:vAlign w:val="center"/>
                </w:tcPr>
                <w:p w14:paraId="1103945E" w14:textId="77777777" w:rsidR="00D8234C" w:rsidRPr="004B4748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Sport</w:t>
                  </w:r>
                </w:p>
              </w:tc>
              <w:tc>
                <w:tcPr>
                  <w:tcW w:w="1982" w:type="dxa"/>
                  <w:vAlign w:val="center"/>
                </w:tcPr>
                <w:p w14:paraId="515F84A2" w14:textId="77777777" w:rsidR="00D8234C" w:rsidRPr="008E51F0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35%</w:t>
                  </w:r>
                </w:p>
              </w:tc>
            </w:tr>
            <w:tr w:rsidR="00D8234C" w:rsidRPr="008E51F0" w14:paraId="69ED5A0B" w14:textId="77777777" w:rsidTr="00F942BE">
              <w:trPr>
                <w:trHeight w:val="369"/>
              </w:trPr>
              <w:tc>
                <w:tcPr>
                  <w:tcW w:w="1982" w:type="dxa"/>
                  <w:vAlign w:val="center"/>
                </w:tcPr>
                <w:p w14:paraId="5EC83C9E" w14:textId="77777777" w:rsidR="00D8234C" w:rsidRPr="004B4748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Mystery</w:t>
                  </w:r>
                </w:p>
              </w:tc>
              <w:tc>
                <w:tcPr>
                  <w:tcW w:w="1982" w:type="dxa"/>
                  <w:vAlign w:val="center"/>
                </w:tcPr>
                <w:p w14:paraId="42CA6765" w14:textId="77777777" w:rsidR="00D8234C" w:rsidRPr="008E51F0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5%</w:t>
                  </w:r>
                </w:p>
              </w:tc>
            </w:tr>
            <w:tr w:rsidR="00D8234C" w:rsidRPr="008E51F0" w14:paraId="44221CC2" w14:textId="77777777" w:rsidTr="00F942BE">
              <w:trPr>
                <w:trHeight w:val="422"/>
              </w:trPr>
              <w:tc>
                <w:tcPr>
                  <w:tcW w:w="1982" w:type="dxa"/>
                  <w:vAlign w:val="center"/>
                </w:tcPr>
                <w:p w14:paraId="51A4355B" w14:textId="77777777" w:rsidR="00D8234C" w:rsidRPr="004B4748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Romantic</w:t>
                  </w:r>
                </w:p>
              </w:tc>
              <w:tc>
                <w:tcPr>
                  <w:tcW w:w="1982" w:type="dxa"/>
                  <w:vAlign w:val="center"/>
                </w:tcPr>
                <w:p w14:paraId="239FCA56" w14:textId="77777777" w:rsidR="00D8234C" w:rsidRPr="008E51F0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5%</w:t>
                  </w:r>
                </w:p>
              </w:tc>
            </w:tr>
          </w:tbl>
          <w:p w14:paraId="6BB61E4F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44B5A2C0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073188E1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125CCD26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0D36E122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0D677CEB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562FF340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</w:p>
          <w:p w14:paraId="0893BAB7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rPr>
                <w:b w:val="0"/>
              </w:rPr>
            </w:pPr>
          </w:p>
        </w:tc>
      </w:tr>
      <w:tr w:rsidR="00B21741" w:rsidRPr="00714075" w14:paraId="2B45C326" w14:textId="77777777" w:rsidTr="00FD482B">
        <w:tc>
          <w:tcPr>
            <w:tcW w:w="5000" w:type="pct"/>
            <w:gridSpan w:val="14"/>
          </w:tcPr>
          <w:p w14:paraId="00828C1C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noProof/>
              </w:rPr>
            </w:pPr>
            <w:r>
              <w:rPr>
                <w:b w:val="0"/>
                <w:noProof/>
              </w:rPr>
              <w:t>How many mystery DVDs does Oscar own?</w:t>
            </w:r>
          </w:p>
        </w:tc>
      </w:tr>
      <w:tr w:rsidR="00F60254" w:rsidRPr="00CD20BE" w14:paraId="0D4967A0" w14:textId="77777777" w:rsidTr="00F60254">
        <w:tc>
          <w:tcPr>
            <w:tcW w:w="138" w:type="pct"/>
            <w:gridSpan w:val="2"/>
            <w:vAlign w:val="center"/>
          </w:tcPr>
          <w:p w14:paraId="2E5C4C65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6" w:type="pct"/>
            <w:gridSpan w:val="3"/>
            <w:vAlign w:val="center"/>
          </w:tcPr>
          <w:p w14:paraId="25EB7787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2</w:t>
            </w:r>
          </w:p>
        </w:tc>
        <w:tc>
          <w:tcPr>
            <w:tcW w:w="1215" w:type="pct"/>
            <w:gridSpan w:val="4"/>
            <w:vAlign w:val="center"/>
          </w:tcPr>
          <w:p w14:paraId="5555340C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5</w:t>
            </w:r>
          </w:p>
        </w:tc>
        <w:tc>
          <w:tcPr>
            <w:tcW w:w="1216" w:type="pct"/>
            <w:gridSpan w:val="3"/>
            <w:vAlign w:val="center"/>
          </w:tcPr>
          <w:p w14:paraId="40BA82D1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6</w:t>
            </w:r>
          </w:p>
        </w:tc>
        <w:tc>
          <w:tcPr>
            <w:tcW w:w="1215" w:type="pct"/>
            <w:gridSpan w:val="2"/>
            <w:vAlign w:val="center"/>
          </w:tcPr>
          <w:p w14:paraId="4E3974FA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0</w:t>
            </w:r>
          </w:p>
        </w:tc>
      </w:tr>
      <w:tr w:rsidR="00F60254" w:rsidRPr="00714075" w14:paraId="467B21E0" w14:textId="77777777" w:rsidTr="00F60254">
        <w:tc>
          <w:tcPr>
            <w:tcW w:w="138" w:type="pct"/>
            <w:gridSpan w:val="2"/>
            <w:tcBorders>
              <w:bottom w:val="single" w:sz="2" w:space="0" w:color="auto"/>
            </w:tcBorders>
            <w:vAlign w:val="center"/>
          </w:tcPr>
          <w:p w14:paraId="54191F91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6" w:type="pct"/>
            <w:gridSpan w:val="3"/>
            <w:tcBorders>
              <w:bottom w:val="single" w:sz="2" w:space="0" w:color="auto"/>
            </w:tcBorders>
            <w:vAlign w:val="center"/>
          </w:tcPr>
          <w:p w14:paraId="62DCF197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4"/>
            <w:tcBorders>
              <w:bottom w:val="single" w:sz="2" w:space="0" w:color="auto"/>
            </w:tcBorders>
            <w:vAlign w:val="center"/>
          </w:tcPr>
          <w:p w14:paraId="512D079E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6" w:type="pct"/>
            <w:gridSpan w:val="3"/>
            <w:tcBorders>
              <w:bottom w:val="single" w:sz="2" w:space="0" w:color="auto"/>
            </w:tcBorders>
            <w:vAlign w:val="center"/>
          </w:tcPr>
          <w:p w14:paraId="478A2977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5" w:type="pct"/>
            <w:gridSpan w:val="2"/>
            <w:tcBorders>
              <w:bottom w:val="single" w:sz="2" w:space="0" w:color="auto"/>
            </w:tcBorders>
            <w:vAlign w:val="center"/>
          </w:tcPr>
          <w:p w14:paraId="1A6597BE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490A1F" w14:paraId="3A4889E3" w14:textId="77777777" w:rsidTr="00FD482B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7CCF5DA5" w14:textId="77777777" w:rsidR="00490A1F" w:rsidRDefault="00490A1F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271930" w14:paraId="3982C4CB" w14:textId="77777777" w:rsidTr="00F60254">
        <w:tc>
          <w:tcPr>
            <w:tcW w:w="2565" w:type="pct"/>
            <w:gridSpan w:val="8"/>
          </w:tcPr>
          <w:p w14:paraId="0BDEA88D" w14:textId="77777777" w:rsidR="00490A1F" w:rsidRDefault="00490A1F" w:rsidP="00F942BE">
            <w:pPr>
              <w:pStyle w:val="Questions1"/>
            </w:pPr>
            <w:r>
              <w:rPr>
                <w:b w:val="0"/>
              </w:rPr>
              <w:t>The diagram shows an isosceles triangle.</w:t>
            </w:r>
          </w:p>
          <w:p w14:paraId="77F4EFF4" w14:textId="77777777" w:rsidR="00490A1F" w:rsidRDefault="00490A1F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 xml:space="preserve">The exterior angle is </w:t>
            </w:r>
            <w:r>
              <w:rPr>
                <w:b w:val="0"/>
                <w:i/>
              </w:rPr>
              <w:t>x°</w:t>
            </w:r>
            <w:r>
              <w:rPr>
                <w:b w:val="0"/>
              </w:rPr>
              <w:t>.</w:t>
            </w:r>
          </w:p>
          <w:p w14:paraId="0AA64F77" w14:textId="77777777" w:rsidR="00490A1F" w:rsidRDefault="00490A1F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29434A65" w14:textId="77777777" w:rsidR="00490A1F" w:rsidRDefault="00490A1F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  <w:p w14:paraId="1589C715" w14:textId="3EFD141B" w:rsidR="00490A1F" w:rsidRDefault="00A4691A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 xml:space="preserve">Find </w:t>
            </w:r>
            <w:r w:rsidR="0089767E">
              <w:rPr>
                <w:b w:val="0"/>
              </w:rPr>
              <w:t xml:space="preserve">is </w:t>
            </w:r>
            <w:r>
              <w:rPr>
                <w:b w:val="0"/>
              </w:rPr>
              <w:t xml:space="preserve">the value of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>.</w:t>
            </w:r>
          </w:p>
          <w:p w14:paraId="61A7218E" w14:textId="7EB87293" w:rsidR="00490A1F" w:rsidRDefault="00490A1F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  <w:tc>
          <w:tcPr>
            <w:tcW w:w="2435" w:type="pct"/>
            <w:gridSpan w:val="6"/>
            <w:vAlign w:val="center"/>
          </w:tcPr>
          <w:p w14:paraId="63BF35E0" w14:textId="77777777" w:rsidR="00490A1F" w:rsidRDefault="00490A1F" w:rsidP="00490A1F">
            <w:pPr>
              <w:pStyle w:val="Questions1"/>
              <w:numPr>
                <w:ilvl w:val="0"/>
                <w:numId w:val="0"/>
              </w:numPr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0D26419D" wp14:editId="0FAFD98A">
                  <wp:extent cx="2326386" cy="920496"/>
                  <wp:effectExtent l="0" t="0" r="10795" b="0"/>
                  <wp:docPr id="236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6386" cy="920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0254" w14:paraId="74ABBC6D" w14:textId="77777777" w:rsidTr="00F60254">
        <w:tc>
          <w:tcPr>
            <w:tcW w:w="122" w:type="pct"/>
            <w:vAlign w:val="center"/>
          </w:tcPr>
          <w:p w14:paraId="68C4613B" w14:textId="77777777" w:rsidR="00490A1F" w:rsidRDefault="00490A1F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3"/>
            <w:vAlign w:val="center"/>
          </w:tcPr>
          <w:p w14:paraId="50D30B32" w14:textId="77777777" w:rsidR="00490A1F" w:rsidRDefault="00490A1F" w:rsidP="00490A1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9°</w:t>
            </w:r>
          </w:p>
        </w:tc>
        <w:tc>
          <w:tcPr>
            <w:tcW w:w="1220" w:type="pct"/>
            <w:gridSpan w:val="3"/>
            <w:vAlign w:val="center"/>
          </w:tcPr>
          <w:p w14:paraId="4B61532E" w14:textId="77777777" w:rsidR="00490A1F" w:rsidRDefault="00490A1F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62°</w:t>
            </w:r>
          </w:p>
        </w:tc>
        <w:tc>
          <w:tcPr>
            <w:tcW w:w="1219" w:type="pct"/>
            <w:gridSpan w:val="4"/>
            <w:vAlign w:val="center"/>
          </w:tcPr>
          <w:p w14:paraId="6FC0F9A1" w14:textId="77777777" w:rsidR="00490A1F" w:rsidRDefault="00490A1F" w:rsidP="00490A1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21°</w:t>
            </w:r>
          </w:p>
        </w:tc>
        <w:tc>
          <w:tcPr>
            <w:tcW w:w="1220" w:type="pct"/>
            <w:gridSpan w:val="3"/>
            <w:vAlign w:val="center"/>
          </w:tcPr>
          <w:p w14:paraId="5935813C" w14:textId="77777777" w:rsidR="00490A1F" w:rsidRDefault="00490A1F" w:rsidP="00490A1F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24°</w:t>
            </w:r>
          </w:p>
        </w:tc>
      </w:tr>
      <w:tr w:rsidR="00F60254" w14:paraId="4F4D950F" w14:textId="77777777" w:rsidTr="00F60254">
        <w:tc>
          <w:tcPr>
            <w:tcW w:w="122" w:type="pct"/>
            <w:tcBorders>
              <w:bottom w:val="single" w:sz="2" w:space="0" w:color="auto"/>
            </w:tcBorders>
            <w:vAlign w:val="center"/>
          </w:tcPr>
          <w:p w14:paraId="7B68956F" w14:textId="77777777" w:rsidR="00490A1F" w:rsidRDefault="00490A1F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3"/>
            <w:tcBorders>
              <w:bottom w:val="single" w:sz="2" w:space="0" w:color="auto"/>
            </w:tcBorders>
            <w:vAlign w:val="center"/>
          </w:tcPr>
          <w:p w14:paraId="7639BCA1" w14:textId="77777777" w:rsidR="00490A1F" w:rsidRDefault="00490A1F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0" w:type="pct"/>
            <w:gridSpan w:val="3"/>
            <w:tcBorders>
              <w:bottom w:val="single" w:sz="2" w:space="0" w:color="auto"/>
            </w:tcBorders>
            <w:vAlign w:val="center"/>
          </w:tcPr>
          <w:p w14:paraId="20066FB1" w14:textId="77777777" w:rsidR="00490A1F" w:rsidRDefault="00490A1F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9" w:type="pct"/>
            <w:gridSpan w:val="4"/>
            <w:tcBorders>
              <w:bottom w:val="single" w:sz="2" w:space="0" w:color="auto"/>
            </w:tcBorders>
            <w:vAlign w:val="center"/>
          </w:tcPr>
          <w:p w14:paraId="31F78EE0" w14:textId="77777777" w:rsidR="00490A1F" w:rsidRDefault="00490A1F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20" w:type="pct"/>
            <w:gridSpan w:val="3"/>
            <w:tcBorders>
              <w:bottom w:val="single" w:sz="2" w:space="0" w:color="auto"/>
            </w:tcBorders>
            <w:vAlign w:val="center"/>
          </w:tcPr>
          <w:p w14:paraId="0130FC59" w14:textId="77777777" w:rsidR="00490A1F" w:rsidRDefault="00490A1F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6309E7F5" w14:textId="77777777" w:rsidTr="00FD482B">
        <w:tc>
          <w:tcPr>
            <w:tcW w:w="5000" w:type="pct"/>
            <w:gridSpan w:val="14"/>
            <w:tcBorders>
              <w:top w:val="single" w:sz="2" w:space="0" w:color="auto"/>
            </w:tcBorders>
          </w:tcPr>
          <w:p w14:paraId="6E5C392A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451EC547" w14:textId="77777777" w:rsidTr="00FD482B">
        <w:tc>
          <w:tcPr>
            <w:tcW w:w="5000" w:type="pct"/>
            <w:gridSpan w:val="14"/>
          </w:tcPr>
          <w:p w14:paraId="7AA61E28" w14:textId="77777777" w:rsidR="00F60254" w:rsidRDefault="00E237D0" w:rsidP="00E237D0">
            <w:pPr>
              <w:pStyle w:val="Questions1"/>
              <w:jc w:val="left"/>
              <w:rPr>
                <w:b w:val="0"/>
              </w:rPr>
            </w:pPr>
            <w:r>
              <w:rPr>
                <w:b w:val="0"/>
              </w:rPr>
              <w:t>Lucy</w:t>
            </w:r>
            <w:r w:rsidRPr="00E237D0">
              <w:rPr>
                <w:b w:val="0"/>
              </w:rPr>
              <w:t xml:space="preserve"> was given 6 minutes </w:t>
            </w:r>
            <w:bookmarkStart w:id="58" w:name="OLE_LINK18"/>
            <w:bookmarkStart w:id="59" w:name="OLE_LINK19"/>
            <w:r w:rsidRPr="00E237D0">
              <w:rPr>
                <w:b w:val="0"/>
              </w:rPr>
              <w:t>to complete a</w:t>
            </w:r>
            <w:r>
              <w:rPr>
                <w:b w:val="0"/>
              </w:rPr>
              <w:t xml:space="preserve"> </w:t>
            </w:r>
            <w:r w:rsidRPr="00E237D0">
              <w:rPr>
                <w:b w:val="0"/>
              </w:rPr>
              <w:t>puzzle.</w:t>
            </w:r>
            <w:bookmarkEnd w:id="58"/>
            <w:bookmarkEnd w:id="59"/>
            <w:r>
              <w:rPr>
                <w:b w:val="0"/>
              </w:rPr>
              <w:t xml:space="preserve"> </w:t>
            </w:r>
          </w:p>
          <w:p w14:paraId="12AD90C6" w14:textId="5B3A0B81" w:rsidR="00F60254" w:rsidRDefault="00E237D0" w:rsidP="00F60254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 w:rsidRPr="00E237D0">
              <w:rPr>
                <w:b w:val="0"/>
              </w:rPr>
              <w:t>When she finished, there were 2</w:t>
            </w:r>
            <w:r w:rsidR="005208DD">
              <w:rPr>
                <w:b w:val="0"/>
              </w:rPr>
              <w:t>6</w:t>
            </w:r>
            <w:r w:rsidRPr="00E237D0">
              <w:rPr>
                <w:b w:val="0"/>
              </w:rPr>
              <w:t>0 seconds left on</w:t>
            </w:r>
            <w:r>
              <w:rPr>
                <w:b w:val="0"/>
              </w:rPr>
              <w:t xml:space="preserve"> </w:t>
            </w:r>
            <w:r w:rsidRPr="00E237D0">
              <w:rPr>
                <w:b w:val="0"/>
              </w:rPr>
              <w:t>the timer.</w:t>
            </w:r>
            <w:r>
              <w:rPr>
                <w:b w:val="0"/>
              </w:rPr>
              <w:t xml:space="preserve"> </w:t>
            </w:r>
          </w:p>
          <w:p w14:paraId="0E148AD5" w14:textId="2797A824" w:rsidR="00FD6665" w:rsidRPr="00E237D0" w:rsidRDefault="00E237D0" w:rsidP="00F60254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 w:rsidRPr="00E237D0">
              <w:rPr>
                <w:b w:val="0"/>
              </w:rPr>
              <w:t xml:space="preserve">How long did </w:t>
            </w:r>
            <w:r>
              <w:rPr>
                <w:b w:val="0"/>
              </w:rPr>
              <w:t>Lucy</w:t>
            </w:r>
            <w:r w:rsidRPr="00E237D0">
              <w:rPr>
                <w:b w:val="0"/>
              </w:rPr>
              <w:t xml:space="preserve"> take to complete the puzzle?</w:t>
            </w:r>
          </w:p>
        </w:tc>
      </w:tr>
      <w:tr w:rsidR="00F60254" w14:paraId="7C1516BE" w14:textId="77777777" w:rsidTr="00F60254">
        <w:tc>
          <w:tcPr>
            <w:tcW w:w="182" w:type="pct"/>
            <w:gridSpan w:val="3"/>
            <w:vAlign w:val="center"/>
          </w:tcPr>
          <w:p w14:paraId="4882FB9A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3"/>
            <w:vAlign w:val="center"/>
          </w:tcPr>
          <w:p w14:paraId="63FB0F5F" w14:textId="6D1B0F68" w:rsidR="00FD6665" w:rsidRDefault="00E237D0" w:rsidP="00E237D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60" w:name="OLE_LINK20"/>
            <w:bookmarkStart w:id="61" w:name="OLE_LINK21"/>
            <w:bookmarkStart w:id="62" w:name="OLE_LINK22"/>
            <w:r>
              <w:rPr>
                <w:sz w:val="24"/>
                <w:lang w:eastAsia="en-AU"/>
              </w:rPr>
              <w:t>l min 40 s</w:t>
            </w:r>
            <w:bookmarkEnd w:id="60"/>
            <w:bookmarkEnd w:id="61"/>
            <w:bookmarkEnd w:id="62"/>
          </w:p>
        </w:tc>
        <w:tc>
          <w:tcPr>
            <w:tcW w:w="1204" w:type="pct"/>
            <w:gridSpan w:val="4"/>
            <w:vAlign w:val="center"/>
          </w:tcPr>
          <w:p w14:paraId="318993D8" w14:textId="0660D02E" w:rsidR="00FD6665" w:rsidRDefault="00E237D0" w:rsidP="00E237D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</w:t>
            </w:r>
            <w:r w:rsidRPr="00E237D0">
              <w:rPr>
                <w:sz w:val="24"/>
                <w:lang w:eastAsia="en-AU"/>
              </w:rPr>
              <w:t xml:space="preserve"> min </w:t>
            </w:r>
            <w:r>
              <w:rPr>
                <w:sz w:val="24"/>
                <w:lang w:eastAsia="en-AU"/>
              </w:rPr>
              <w:t>4</w:t>
            </w:r>
            <w:r w:rsidRPr="00E237D0">
              <w:rPr>
                <w:sz w:val="24"/>
                <w:lang w:eastAsia="en-AU"/>
              </w:rPr>
              <w:t>0 s</w:t>
            </w:r>
          </w:p>
        </w:tc>
        <w:tc>
          <w:tcPr>
            <w:tcW w:w="1206" w:type="pct"/>
            <w:gridSpan w:val="3"/>
            <w:vAlign w:val="center"/>
          </w:tcPr>
          <w:p w14:paraId="05F98144" w14:textId="52A7133D" w:rsidR="00FD6665" w:rsidRDefault="00E237D0" w:rsidP="00E237D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 xml:space="preserve">3 </w:t>
            </w:r>
            <w:r w:rsidRPr="00E237D0">
              <w:rPr>
                <w:sz w:val="24"/>
                <w:lang w:eastAsia="en-AU"/>
              </w:rPr>
              <w:t xml:space="preserve">min </w:t>
            </w:r>
            <w:r>
              <w:rPr>
                <w:sz w:val="24"/>
                <w:lang w:eastAsia="en-AU"/>
              </w:rPr>
              <w:t>4</w:t>
            </w:r>
            <w:r w:rsidRPr="00E237D0">
              <w:rPr>
                <w:sz w:val="24"/>
                <w:lang w:eastAsia="en-AU"/>
              </w:rPr>
              <w:t>0 s</w:t>
            </w:r>
          </w:p>
        </w:tc>
        <w:tc>
          <w:tcPr>
            <w:tcW w:w="1204" w:type="pct"/>
            <w:vAlign w:val="center"/>
          </w:tcPr>
          <w:p w14:paraId="4FE0BF3B" w14:textId="0D630555" w:rsidR="00FD6665" w:rsidRDefault="00E237D0" w:rsidP="00E237D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</w:t>
            </w:r>
            <w:r w:rsidRPr="00E237D0">
              <w:rPr>
                <w:sz w:val="24"/>
                <w:lang w:eastAsia="en-AU"/>
              </w:rPr>
              <w:t xml:space="preserve"> min </w:t>
            </w:r>
            <w:r>
              <w:rPr>
                <w:sz w:val="24"/>
                <w:lang w:eastAsia="en-AU"/>
              </w:rPr>
              <w:t>4</w:t>
            </w:r>
            <w:r w:rsidRPr="00E237D0">
              <w:rPr>
                <w:sz w:val="24"/>
                <w:lang w:eastAsia="en-AU"/>
              </w:rPr>
              <w:t>0 s</w:t>
            </w:r>
          </w:p>
        </w:tc>
      </w:tr>
      <w:tr w:rsidR="00F60254" w14:paraId="1F067F8D" w14:textId="77777777" w:rsidTr="00F60254">
        <w:tc>
          <w:tcPr>
            <w:tcW w:w="182" w:type="pct"/>
            <w:gridSpan w:val="3"/>
            <w:tcBorders>
              <w:bottom w:val="single" w:sz="2" w:space="0" w:color="auto"/>
            </w:tcBorders>
            <w:vAlign w:val="center"/>
          </w:tcPr>
          <w:p w14:paraId="50166ED5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3"/>
            <w:tcBorders>
              <w:bottom w:val="single" w:sz="2" w:space="0" w:color="auto"/>
            </w:tcBorders>
            <w:vAlign w:val="center"/>
          </w:tcPr>
          <w:p w14:paraId="07A6CC4E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4"/>
            <w:tcBorders>
              <w:bottom w:val="single" w:sz="2" w:space="0" w:color="auto"/>
            </w:tcBorders>
            <w:vAlign w:val="center"/>
          </w:tcPr>
          <w:p w14:paraId="24F88788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6" w:type="pct"/>
            <w:gridSpan w:val="3"/>
            <w:tcBorders>
              <w:bottom w:val="single" w:sz="2" w:space="0" w:color="auto"/>
            </w:tcBorders>
            <w:vAlign w:val="center"/>
          </w:tcPr>
          <w:p w14:paraId="6D7432E9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tcBorders>
              <w:bottom w:val="single" w:sz="2" w:space="0" w:color="auto"/>
            </w:tcBorders>
            <w:vAlign w:val="center"/>
          </w:tcPr>
          <w:p w14:paraId="1DD211ED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</w:tbl>
    <w:p w14:paraId="0CD8C9A3" w14:textId="77777777" w:rsidR="00F60254" w:rsidRDefault="00F60254">
      <w:r>
        <w:rPr>
          <w:b/>
          <w:bCs/>
        </w:rPr>
        <w:br w:type="page"/>
      </w:r>
    </w:p>
    <w:tbl>
      <w:tblPr>
        <w:tblW w:w="5001" w:type="pct"/>
        <w:tblLook w:val="01E0" w:firstRow="1" w:lastRow="1" w:firstColumn="1" w:lastColumn="1" w:noHBand="0" w:noVBand="0"/>
      </w:tblPr>
      <w:tblGrid>
        <w:gridCol w:w="227"/>
        <w:gridCol w:w="35"/>
        <w:gridCol w:w="30"/>
        <w:gridCol w:w="50"/>
        <w:gridCol w:w="461"/>
        <w:gridCol w:w="1609"/>
        <w:gridCol w:w="80"/>
        <w:gridCol w:w="26"/>
        <w:gridCol w:w="61"/>
        <w:gridCol w:w="2177"/>
        <w:gridCol w:w="17"/>
        <w:gridCol w:w="41"/>
        <w:gridCol w:w="7"/>
        <w:gridCol w:w="1011"/>
        <w:gridCol w:w="1161"/>
        <w:gridCol w:w="28"/>
        <w:gridCol w:w="6"/>
        <w:gridCol w:w="22"/>
        <w:gridCol w:w="10"/>
        <w:gridCol w:w="2229"/>
      </w:tblGrid>
      <w:tr w:rsidR="00FD6665" w14:paraId="7D126C8B" w14:textId="77777777" w:rsidTr="00594425">
        <w:trPr>
          <w:trHeight w:val="633"/>
        </w:trPr>
        <w:tc>
          <w:tcPr>
            <w:tcW w:w="5000" w:type="pct"/>
            <w:gridSpan w:val="20"/>
          </w:tcPr>
          <w:p w14:paraId="4FFA84F7" w14:textId="77777777" w:rsidR="00F60254" w:rsidRDefault="00594425" w:rsidP="00594425">
            <w:pPr>
              <w:pStyle w:val="Questions1"/>
              <w:rPr>
                <w:b w:val="0"/>
              </w:rPr>
            </w:pPr>
            <w:r w:rsidRPr="00594425">
              <w:rPr>
                <w:b w:val="0"/>
              </w:rPr>
              <w:lastRenderedPageBreak/>
              <w:t>He</w:t>
            </w:r>
            <w:r>
              <w:rPr>
                <w:b w:val="0"/>
              </w:rPr>
              <w:t xml:space="preserve">nry </w:t>
            </w:r>
            <w:r w:rsidRPr="00594425">
              <w:rPr>
                <w:b w:val="0"/>
              </w:rPr>
              <w:t>thinks of a regular 2D shape</w:t>
            </w:r>
            <w:r>
              <w:rPr>
                <w:b w:val="0"/>
              </w:rPr>
              <w:t xml:space="preserve">. </w:t>
            </w:r>
          </w:p>
          <w:p w14:paraId="45708775" w14:textId="58CBCE2F" w:rsidR="00FD6665" w:rsidRDefault="00594425" w:rsidP="00F60254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594425">
              <w:rPr>
                <w:b w:val="0"/>
              </w:rPr>
              <w:t>It has only 3 pairs of parallel sides.</w:t>
            </w:r>
          </w:p>
          <w:p w14:paraId="5C59D377" w14:textId="443864FA" w:rsidR="00594425" w:rsidRPr="00594425" w:rsidRDefault="00594425" w:rsidP="00594425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What is t</w:t>
            </w:r>
            <w:r w:rsidRPr="00594425">
              <w:rPr>
                <w:b w:val="0"/>
              </w:rPr>
              <w:t>he shape</w:t>
            </w:r>
            <w:r>
              <w:rPr>
                <w:b w:val="0"/>
              </w:rPr>
              <w:t>?</w:t>
            </w:r>
          </w:p>
        </w:tc>
      </w:tr>
      <w:tr w:rsidR="00F60254" w14:paraId="2178ED15" w14:textId="77777777" w:rsidTr="00F60254">
        <w:tc>
          <w:tcPr>
            <w:tcW w:w="185" w:type="pct"/>
            <w:gridSpan w:val="4"/>
            <w:vAlign w:val="center"/>
          </w:tcPr>
          <w:p w14:paraId="46DB1B6A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5"/>
            <w:vAlign w:val="center"/>
          </w:tcPr>
          <w:p w14:paraId="5EB7825B" w14:textId="6CAAFF57" w:rsidR="00FD6665" w:rsidRDefault="00594425" w:rsidP="0059442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bookmarkStart w:id="63" w:name="OLE_LINK31"/>
            <w:bookmarkStart w:id="64" w:name="OLE_LINK32"/>
            <w:r>
              <w:rPr>
                <w:sz w:val="24"/>
                <w:lang w:eastAsia="en-AU"/>
              </w:rPr>
              <w:t>H</w:t>
            </w:r>
            <w:r w:rsidRPr="00594425">
              <w:rPr>
                <w:sz w:val="24"/>
                <w:lang w:eastAsia="en-AU"/>
              </w:rPr>
              <w:t>exagon</w:t>
            </w:r>
            <w:bookmarkEnd w:id="63"/>
            <w:bookmarkEnd w:id="64"/>
          </w:p>
        </w:tc>
        <w:tc>
          <w:tcPr>
            <w:tcW w:w="1207" w:type="pct"/>
            <w:gridSpan w:val="4"/>
            <w:vAlign w:val="center"/>
          </w:tcPr>
          <w:p w14:paraId="4110B686" w14:textId="6720097E" w:rsidR="00FD6665" w:rsidRDefault="00594425" w:rsidP="0059442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O</w:t>
            </w:r>
            <w:r w:rsidRPr="00594425">
              <w:rPr>
                <w:sz w:val="24"/>
                <w:lang w:eastAsia="en-AU"/>
              </w:rPr>
              <w:t>ctagon</w:t>
            </w:r>
          </w:p>
        </w:tc>
        <w:tc>
          <w:tcPr>
            <w:tcW w:w="1204" w:type="pct"/>
            <w:gridSpan w:val="6"/>
            <w:vAlign w:val="center"/>
          </w:tcPr>
          <w:p w14:paraId="393707E0" w14:textId="05414A48" w:rsidR="00FD6665" w:rsidRDefault="00594425" w:rsidP="0059442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P</w:t>
            </w:r>
            <w:r w:rsidRPr="00594425">
              <w:rPr>
                <w:sz w:val="24"/>
                <w:lang w:eastAsia="en-AU"/>
              </w:rPr>
              <w:t>arallelogram.</w:t>
            </w:r>
          </w:p>
        </w:tc>
        <w:tc>
          <w:tcPr>
            <w:tcW w:w="1200" w:type="pct"/>
            <w:vAlign w:val="center"/>
          </w:tcPr>
          <w:p w14:paraId="0F35E402" w14:textId="7B905F75" w:rsidR="00FD6665" w:rsidRDefault="00594425" w:rsidP="0059442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T</w:t>
            </w:r>
            <w:r w:rsidRPr="00594425">
              <w:rPr>
                <w:sz w:val="24"/>
                <w:lang w:eastAsia="en-AU"/>
              </w:rPr>
              <w:t>riangle</w:t>
            </w:r>
          </w:p>
        </w:tc>
      </w:tr>
      <w:tr w:rsidR="00F60254" w14:paraId="6AF7401A" w14:textId="77777777" w:rsidTr="00F60254">
        <w:tc>
          <w:tcPr>
            <w:tcW w:w="185" w:type="pct"/>
            <w:gridSpan w:val="4"/>
            <w:tcBorders>
              <w:bottom w:val="single" w:sz="2" w:space="0" w:color="auto"/>
            </w:tcBorders>
            <w:vAlign w:val="center"/>
          </w:tcPr>
          <w:p w14:paraId="372BF5A1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5"/>
            <w:tcBorders>
              <w:bottom w:val="single" w:sz="2" w:space="0" w:color="auto"/>
            </w:tcBorders>
            <w:vAlign w:val="center"/>
          </w:tcPr>
          <w:p w14:paraId="2C7AE167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7" w:type="pct"/>
            <w:gridSpan w:val="4"/>
            <w:tcBorders>
              <w:bottom w:val="single" w:sz="2" w:space="0" w:color="auto"/>
            </w:tcBorders>
            <w:vAlign w:val="center"/>
          </w:tcPr>
          <w:p w14:paraId="012603F0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6"/>
            <w:tcBorders>
              <w:bottom w:val="single" w:sz="2" w:space="0" w:color="auto"/>
            </w:tcBorders>
            <w:vAlign w:val="center"/>
          </w:tcPr>
          <w:p w14:paraId="2A71C7A9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0" w:type="pct"/>
            <w:tcBorders>
              <w:bottom w:val="single" w:sz="2" w:space="0" w:color="auto"/>
            </w:tcBorders>
            <w:vAlign w:val="center"/>
          </w:tcPr>
          <w:p w14:paraId="6A055E15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37DC0C29" w14:textId="77777777" w:rsidTr="00FD482B">
        <w:tc>
          <w:tcPr>
            <w:tcW w:w="5000" w:type="pct"/>
            <w:gridSpan w:val="20"/>
            <w:tcBorders>
              <w:top w:val="single" w:sz="2" w:space="0" w:color="auto"/>
            </w:tcBorders>
          </w:tcPr>
          <w:p w14:paraId="2A632054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24F63" w14:paraId="052E6973" w14:textId="77777777" w:rsidTr="00FD482B">
        <w:tc>
          <w:tcPr>
            <w:tcW w:w="5000" w:type="pct"/>
            <w:gridSpan w:val="20"/>
          </w:tcPr>
          <w:p w14:paraId="0FCB4BFA" w14:textId="77777777" w:rsidR="00B21741" w:rsidRDefault="00B21741" w:rsidP="00F942BE">
            <w:pPr>
              <w:pStyle w:val="Questions1"/>
            </w:pPr>
            <w:r>
              <w:rPr>
                <w:b w:val="0"/>
              </w:rPr>
              <w:t>Which object has exactly twice as many edges as faces?</w:t>
            </w:r>
          </w:p>
        </w:tc>
      </w:tr>
      <w:tr w:rsidR="00F60254" w14:paraId="1D8E90FB" w14:textId="77777777" w:rsidTr="00F60254">
        <w:trPr>
          <w:trHeight w:val="2302"/>
        </w:trPr>
        <w:tc>
          <w:tcPr>
            <w:tcW w:w="142" w:type="pct"/>
            <w:gridSpan w:val="2"/>
            <w:vAlign w:val="center"/>
          </w:tcPr>
          <w:p w14:paraId="60901A05" w14:textId="77777777" w:rsidR="00B21741" w:rsidRDefault="00B2174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1157" w:type="pct"/>
            <w:gridSpan w:val="4"/>
            <w:vAlign w:val="center"/>
          </w:tcPr>
          <w:p w14:paraId="13432955" w14:textId="77777777" w:rsidR="00B21741" w:rsidRDefault="00B21741" w:rsidP="00B21741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68392AC5" wp14:editId="742AA4C6">
                  <wp:extent cx="1201693" cy="1073150"/>
                  <wp:effectExtent l="0" t="0" r="0" b="0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1.png"/>
                          <pic:cNvPicPr/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1967" cy="1073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7" w:type="pct"/>
            <w:gridSpan w:val="7"/>
            <w:vAlign w:val="center"/>
          </w:tcPr>
          <w:p w14:paraId="12954A7E" w14:textId="77777777" w:rsidR="00B21741" w:rsidRDefault="00B2174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23003EA3" wp14:editId="5B6FACAF">
                  <wp:extent cx="1367518" cy="1052830"/>
                  <wp:effectExtent l="0" t="0" r="4445" b="0"/>
                  <wp:docPr id="240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8881" cy="10538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9" w:type="pct"/>
            <w:gridSpan w:val="2"/>
            <w:vAlign w:val="center"/>
          </w:tcPr>
          <w:p w14:paraId="0457887D" w14:textId="77777777" w:rsidR="00B21741" w:rsidRDefault="00B2174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66409BA0" wp14:editId="579F3219">
                  <wp:extent cx="1075690" cy="1075690"/>
                  <wp:effectExtent l="0" t="0" r="0" b="0"/>
                  <wp:docPr id="247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2.png"/>
                          <pic:cNvPicPr/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5870" cy="1075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4" w:type="pct"/>
            <w:gridSpan w:val="5"/>
            <w:vAlign w:val="center"/>
          </w:tcPr>
          <w:p w14:paraId="2D1BC62E" w14:textId="77777777" w:rsidR="00B21741" w:rsidRDefault="00B21741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1151D548" wp14:editId="0B6FE9BA">
                  <wp:extent cx="1303581" cy="1187450"/>
                  <wp:effectExtent l="0" t="0" r="0" b="6350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3.png"/>
                          <pic:cNvPicPr/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045" cy="1187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0254" w14:paraId="76768271" w14:textId="77777777" w:rsidTr="00F60254">
        <w:tc>
          <w:tcPr>
            <w:tcW w:w="142" w:type="pct"/>
            <w:gridSpan w:val="2"/>
            <w:tcBorders>
              <w:bottom w:val="single" w:sz="2" w:space="0" w:color="auto"/>
            </w:tcBorders>
            <w:vAlign w:val="center"/>
          </w:tcPr>
          <w:p w14:paraId="015C9E7E" w14:textId="77777777" w:rsidR="00B21741" w:rsidRDefault="00B217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6"/>
            <w:tcBorders>
              <w:bottom w:val="single" w:sz="2" w:space="0" w:color="auto"/>
            </w:tcBorders>
            <w:vAlign w:val="center"/>
          </w:tcPr>
          <w:p w14:paraId="5938E8D1" w14:textId="77777777" w:rsidR="00B21741" w:rsidRDefault="00B217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774877BC" w14:textId="77777777" w:rsidR="00B21741" w:rsidRDefault="00B217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3" w:type="pct"/>
            <w:gridSpan w:val="6"/>
            <w:tcBorders>
              <w:bottom w:val="single" w:sz="2" w:space="0" w:color="auto"/>
            </w:tcBorders>
            <w:vAlign w:val="center"/>
          </w:tcPr>
          <w:p w14:paraId="32265C7C" w14:textId="77777777" w:rsidR="00B21741" w:rsidRDefault="00B217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6" w:type="pct"/>
            <w:gridSpan w:val="3"/>
            <w:tcBorders>
              <w:bottom w:val="single" w:sz="2" w:space="0" w:color="auto"/>
            </w:tcBorders>
            <w:vAlign w:val="center"/>
          </w:tcPr>
          <w:p w14:paraId="04B6DE30" w14:textId="77777777" w:rsidR="00B21741" w:rsidRDefault="00B21741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66F7A307" w14:textId="77777777" w:rsidTr="00FD482B">
        <w:tc>
          <w:tcPr>
            <w:tcW w:w="5000" w:type="pct"/>
            <w:gridSpan w:val="20"/>
            <w:tcBorders>
              <w:top w:val="single" w:sz="2" w:space="0" w:color="auto"/>
            </w:tcBorders>
          </w:tcPr>
          <w:p w14:paraId="3B77334B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4C8736EE" w14:textId="77777777" w:rsidTr="00FD482B">
        <w:tc>
          <w:tcPr>
            <w:tcW w:w="5000" w:type="pct"/>
            <w:gridSpan w:val="20"/>
          </w:tcPr>
          <w:p w14:paraId="45363B21" w14:textId="464FA404" w:rsidR="00FD6665" w:rsidRPr="00E237D0" w:rsidRDefault="00E237D0" w:rsidP="00E237D0">
            <w:pPr>
              <w:pStyle w:val="Questions1"/>
              <w:rPr>
                <w:b w:val="0"/>
              </w:rPr>
            </w:pPr>
            <w:bookmarkStart w:id="65" w:name="OLE_LINK16"/>
            <w:bookmarkStart w:id="66" w:name="OLE_LINK17"/>
            <w:r w:rsidRPr="00E237D0">
              <w:rPr>
                <w:b w:val="0"/>
              </w:rPr>
              <w:t xml:space="preserve">Which of these numbers is a multiple of both </w:t>
            </w:r>
            <w:bookmarkEnd w:id="65"/>
            <w:bookmarkEnd w:id="66"/>
            <w:r>
              <w:rPr>
                <w:b w:val="0"/>
              </w:rPr>
              <w:t>8</w:t>
            </w:r>
            <w:r w:rsidRPr="00E237D0">
              <w:rPr>
                <w:b w:val="0"/>
              </w:rPr>
              <w:t xml:space="preserve"> and 11?</w:t>
            </w:r>
          </w:p>
        </w:tc>
      </w:tr>
      <w:tr w:rsidR="00F60254" w14:paraId="080D4F20" w14:textId="77777777" w:rsidTr="00F60254">
        <w:tc>
          <w:tcPr>
            <w:tcW w:w="185" w:type="pct"/>
            <w:gridSpan w:val="4"/>
            <w:vAlign w:val="center"/>
          </w:tcPr>
          <w:p w14:paraId="7A532F69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5"/>
            <w:vAlign w:val="center"/>
          </w:tcPr>
          <w:p w14:paraId="644EBF03" w14:textId="44AA3E30" w:rsidR="00FD6665" w:rsidRDefault="00E237D0" w:rsidP="00E237D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811</w:t>
            </w:r>
          </w:p>
        </w:tc>
        <w:tc>
          <w:tcPr>
            <w:tcW w:w="1203" w:type="pct"/>
            <w:gridSpan w:val="3"/>
            <w:vAlign w:val="center"/>
          </w:tcPr>
          <w:p w14:paraId="3C02B746" w14:textId="785411EE" w:rsidR="00FD6665" w:rsidRDefault="00E237D0" w:rsidP="00E237D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888</w:t>
            </w:r>
          </w:p>
        </w:tc>
        <w:tc>
          <w:tcPr>
            <w:tcW w:w="1203" w:type="pct"/>
            <w:gridSpan w:val="6"/>
            <w:vAlign w:val="center"/>
          </w:tcPr>
          <w:p w14:paraId="4F3DC275" w14:textId="4C40C78E" w:rsidR="00FD6665" w:rsidRDefault="00E237D0" w:rsidP="00E237D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8118</w:t>
            </w:r>
          </w:p>
        </w:tc>
        <w:tc>
          <w:tcPr>
            <w:tcW w:w="1204" w:type="pct"/>
            <w:gridSpan w:val="2"/>
            <w:vAlign w:val="center"/>
          </w:tcPr>
          <w:p w14:paraId="0F59EE08" w14:textId="6C34623B" w:rsidR="00FD6665" w:rsidRDefault="00E237D0" w:rsidP="00E237D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8888</w:t>
            </w:r>
          </w:p>
        </w:tc>
      </w:tr>
      <w:tr w:rsidR="00F60254" w14:paraId="6CF8E0C2" w14:textId="77777777" w:rsidTr="00F60254">
        <w:tc>
          <w:tcPr>
            <w:tcW w:w="185" w:type="pct"/>
            <w:gridSpan w:val="4"/>
            <w:tcBorders>
              <w:bottom w:val="single" w:sz="2" w:space="0" w:color="auto"/>
            </w:tcBorders>
            <w:vAlign w:val="center"/>
          </w:tcPr>
          <w:p w14:paraId="01A1242B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5"/>
            <w:tcBorders>
              <w:bottom w:val="single" w:sz="2" w:space="0" w:color="auto"/>
            </w:tcBorders>
            <w:vAlign w:val="center"/>
          </w:tcPr>
          <w:p w14:paraId="1DF5392D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3" w:type="pct"/>
            <w:gridSpan w:val="3"/>
            <w:tcBorders>
              <w:bottom w:val="single" w:sz="2" w:space="0" w:color="auto"/>
            </w:tcBorders>
            <w:vAlign w:val="center"/>
          </w:tcPr>
          <w:p w14:paraId="639F25A0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3" w:type="pct"/>
            <w:gridSpan w:val="6"/>
            <w:tcBorders>
              <w:bottom w:val="single" w:sz="2" w:space="0" w:color="auto"/>
            </w:tcBorders>
            <w:vAlign w:val="center"/>
          </w:tcPr>
          <w:p w14:paraId="6B734BE4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2"/>
            <w:tcBorders>
              <w:bottom w:val="single" w:sz="2" w:space="0" w:color="auto"/>
            </w:tcBorders>
            <w:vAlign w:val="center"/>
          </w:tcPr>
          <w:p w14:paraId="41336D67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2006A708" w14:textId="77777777" w:rsidTr="00FD482B">
        <w:tc>
          <w:tcPr>
            <w:tcW w:w="5000" w:type="pct"/>
            <w:gridSpan w:val="20"/>
            <w:tcBorders>
              <w:top w:val="single" w:sz="2" w:space="0" w:color="auto"/>
            </w:tcBorders>
          </w:tcPr>
          <w:p w14:paraId="22D3523D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30430" w14:paraId="2BC994FC" w14:textId="77777777" w:rsidTr="00FD482B">
        <w:tc>
          <w:tcPr>
            <w:tcW w:w="5000" w:type="pct"/>
            <w:gridSpan w:val="20"/>
          </w:tcPr>
          <w:p w14:paraId="693983FE" w14:textId="77777777" w:rsidR="00F60254" w:rsidRDefault="00F30430" w:rsidP="00F30430">
            <w:pPr>
              <w:pStyle w:val="Questions1"/>
              <w:jc w:val="left"/>
              <w:rPr>
                <w:b w:val="0"/>
              </w:rPr>
            </w:pPr>
            <w:r>
              <w:rPr>
                <w:b w:val="0"/>
              </w:rPr>
              <w:t xml:space="preserve">The plan of Charlie’s backyard is shown below. </w:t>
            </w:r>
            <w:bookmarkStart w:id="67" w:name="OLE_LINK183"/>
            <w:bookmarkStart w:id="68" w:name="OLE_LINK184"/>
          </w:p>
          <w:p w14:paraId="60CE31CB" w14:textId="77777777" w:rsidR="00F60254" w:rsidRDefault="00F30430" w:rsidP="00F60254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>
              <w:rPr>
                <w:b w:val="0"/>
              </w:rPr>
              <w:t xml:space="preserve">It consists of a garden </w:t>
            </w:r>
            <w:bookmarkEnd w:id="67"/>
            <w:bookmarkEnd w:id="68"/>
            <w:r>
              <w:rPr>
                <w:b w:val="0"/>
              </w:rPr>
              <w:t xml:space="preserve">surrounded by lawn. </w:t>
            </w:r>
          </w:p>
          <w:p w14:paraId="3A42B293" w14:textId="61592A7C" w:rsidR="00F30430" w:rsidRDefault="00F30430" w:rsidP="00F60254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>
              <w:rPr>
                <w:b w:val="0"/>
              </w:rPr>
              <w:t>The garden has an area of 10 m</w:t>
            </w:r>
            <w:r>
              <w:rPr>
                <w:b w:val="0"/>
                <w:vertAlign w:val="superscript"/>
              </w:rPr>
              <w:t>2</w:t>
            </w:r>
            <w:r>
              <w:rPr>
                <w:b w:val="0"/>
              </w:rPr>
              <w:t>.</w:t>
            </w:r>
          </w:p>
        </w:tc>
      </w:tr>
      <w:tr w:rsidR="00F30430" w14:paraId="1BE36C58" w14:textId="77777777" w:rsidTr="00F60254">
        <w:trPr>
          <w:trHeight w:val="1838"/>
        </w:trPr>
        <w:tc>
          <w:tcPr>
            <w:tcW w:w="5000" w:type="pct"/>
            <w:gridSpan w:val="20"/>
            <w:vAlign w:val="center"/>
          </w:tcPr>
          <w:p w14:paraId="6F654A61" w14:textId="77777777" w:rsidR="00F30430" w:rsidRDefault="00F30430" w:rsidP="00F942BE">
            <w:pPr>
              <w:pStyle w:val="Questions1"/>
              <w:numPr>
                <w:ilvl w:val="0"/>
                <w:numId w:val="0"/>
              </w:numPr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5F662B62" wp14:editId="446EC99E">
                  <wp:extent cx="2180844" cy="884225"/>
                  <wp:effectExtent l="0" t="0" r="3810" b="5080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0844" cy="884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0430" w14:paraId="2B552C28" w14:textId="77777777" w:rsidTr="00FD482B">
        <w:tc>
          <w:tcPr>
            <w:tcW w:w="5000" w:type="pct"/>
            <w:gridSpan w:val="20"/>
            <w:vAlign w:val="center"/>
          </w:tcPr>
          <w:p w14:paraId="7EC01E3E" w14:textId="77777777" w:rsidR="00F30430" w:rsidRDefault="00F30430" w:rsidP="00F942BE">
            <w:pPr>
              <w:pStyle w:val="Questions1"/>
              <w:numPr>
                <w:ilvl w:val="0"/>
                <w:numId w:val="0"/>
              </w:numPr>
              <w:ind w:left="426"/>
              <w:jc w:val="left"/>
              <w:rPr>
                <w:b w:val="0"/>
              </w:rPr>
            </w:pPr>
            <w:r>
              <w:rPr>
                <w:b w:val="0"/>
              </w:rPr>
              <w:t>What is the area of the lawn in Charlie’s backyard?</w:t>
            </w:r>
          </w:p>
        </w:tc>
      </w:tr>
      <w:tr w:rsidR="00F60254" w14:paraId="5917B118" w14:textId="77777777" w:rsidTr="00F60254">
        <w:tc>
          <w:tcPr>
            <w:tcW w:w="123" w:type="pct"/>
            <w:vAlign w:val="center"/>
          </w:tcPr>
          <w:p w14:paraId="7D8BC947" w14:textId="77777777" w:rsidR="00F30430" w:rsidRDefault="00F30430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6"/>
            <w:vAlign w:val="center"/>
          </w:tcPr>
          <w:p w14:paraId="76B5A552" w14:textId="77777777" w:rsidR="00F30430" w:rsidRDefault="00F30430" w:rsidP="00F304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vertAlign w:val="superscript"/>
                <w:lang w:eastAsia="en-AU"/>
              </w:rPr>
            </w:pPr>
            <w:r>
              <w:rPr>
                <w:sz w:val="24"/>
                <w:lang w:eastAsia="en-AU"/>
              </w:rPr>
              <w:t>35 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  <w:tc>
          <w:tcPr>
            <w:tcW w:w="1219" w:type="pct"/>
            <w:gridSpan w:val="3"/>
            <w:vAlign w:val="center"/>
          </w:tcPr>
          <w:p w14:paraId="319436CC" w14:textId="77777777" w:rsidR="00F30430" w:rsidRDefault="00F30430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0 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  <w:tc>
          <w:tcPr>
            <w:tcW w:w="1219" w:type="pct"/>
            <w:gridSpan w:val="6"/>
            <w:vAlign w:val="center"/>
          </w:tcPr>
          <w:p w14:paraId="1E06FB44" w14:textId="77777777" w:rsidR="00F30430" w:rsidRDefault="00F30430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70 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  <w:tc>
          <w:tcPr>
            <w:tcW w:w="1219" w:type="pct"/>
            <w:gridSpan w:val="4"/>
            <w:vAlign w:val="center"/>
          </w:tcPr>
          <w:p w14:paraId="0CE21A4D" w14:textId="77777777" w:rsidR="00F30430" w:rsidRDefault="00F30430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80 m</w:t>
            </w:r>
            <w:r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F60254" w14:paraId="7F846E13" w14:textId="77777777" w:rsidTr="00F60254">
        <w:tc>
          <w:tcPr>
            <w:tcW w:w="123" w:type="pct"/>
            <w:tcBorders>
              <w:bottom w:val="single" w:sz="2" w:space="0" w:color="auto"/>
            </w:tcBorders>
            <w:vAlign w:val="center"/>
          </w:tcPr>
          <w:p w14:paraId="7CF1DD9A" w14:textId="77777777" w:rsidR="00F30430" w:rsidRDefault="00F30430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9" w:type="pct"/>
            <w:gridSpan w:val="6"/>
            <w:tcBorders>
              <w:bottom w:val="single" w:sz="2" w:space="0" w:color="auto"/>
            </w:tcBorders>
            <w:vAlign w:val="center"/>
          </w:tcPr>
          <w:p w14:paraId="65CF4EC2" w14:textId="77777777" w:rsidR="00F30430" w:rsidRDefault="00F30430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9" w:type="pct"/>
            <w:gridSpan w:val="3"/>
            <w:tcBorders>
              <w:bottom w:val="single" w:sz="2" w:space="0" w:color="auto"/>
            </w:tcBorders>
            <w:vAlign w:val="center"/>
          </w:tcPr>
          <w:p w14:paraId="5D0D6561" w14:textId="77777777" w:rsidR="00F30430" w:rsidRDefault="00F30430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9" w:type="pct"/>
            <w:gridSpan w:val="6"/>
            <w:tcBorders>
              <w:bottom w:val="single" w:sz="2" w:space="0" w:color="auto"/>
            </w:tcBorders>
            <w:vAlign w:val="center"/>
          </w:tcPr>
          <w:p w14:paraId="65F73292" w14:textId="77777777" w:rsidR="00F30430" w:rsidRDefault="00F30430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9" w:type="pct"/>
            <w:gridSpan w:val="4"/>
            <w:tcBorders>
              <w:bottom w:val="single" w:sz="2" w:space="0" w:color="auto"/>
            </w:tcBorders>
            <w:vAlign w:val="center"/>
          </w:tcPr>
          <w:p w14:paraId="575C004D" w14:textId="77777777" w:rsidR="00F30430" w:rsidRDefault="00F30430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D8234C" w:rsidRPr="00714075" w14:paraId="3E562648" w14:textId="77777777" w:rsidTr="00FD482B">
        <w:tc>
          <w:tcPr>
            <w:tcW w:w="5000" w:type="pct"/>
            <w:gridSpan w:val="20"/>
            <w:tcBorders>
              <w:top w:val="single" w:sz="2" w:space="0" w:color="auto"/>
            </w:tcBorders>
          </w:tcPr>
          <w:p w14:paraId="167FC285" w14:textId="77777777" w:rsidR="00D8234C" w:rsidRPr="00714075" w:rsidRDefault="00D8234C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8234C" w:rsidRPr="00714075" w14:paraId="0D9F3AF5" w14:textId="77777777" w:rsidTr="00FD482B">
        <w:tc>
          <w:tcPr>
            <w:tcW w:w="5000" w:type="pct"/>
            <w:gridSpan w:val="20"/>
          </w:tcPr>
          <w:p w14:paraId="0A077A51" w14:textId="77777777" w:rsidR="00D8234C" w:rsidRPr="00885F08" w:rsidRDefault="00D8234C" w:rsidP="00F942BE">
            <w:pPr>
              <w:pStyle w:val="Questions1"/>
            </w:pPr>
            <w:r>
              <w:rPr>
                <w:b w:val="0"/>
              </w:rPr>
              <w:t xml:space="preserve">Hannah </w:t>
            </w:r>
            <w:bookmarkStart w:id="69" w:name="OLE_LINK85"/>
            <w:bookmarkStart w:id="70" w:name="OLE_LINK86"/>
            <w:r>
              <w:rPr>
                <w:b w:val="0"/>
              </w:rPr>
              <w:t>subtracts an obtuse angle from a larger obtuse angle</w:t>
            </w:r>
            <w:bookmarkEnd w:id="69"/>
            <w:bookmarkEnd w:id="70"/>
            <w:r>
              <w:rPr>
                <w:b w:val="0"/>
              </w:rPr>
              <w:t>.</w:t>
            </w:r>
          </w:p>
          <w:p w14:paraId="5BEC26F4" w14:textId="77777777" w:rsidR="00D8234C" w:rsidRPr="00714075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The result could be:</w:t>
            </w:r>
          </w:p>
        </w:tc>
      </w:tr>
      <w:tr w:rsidR="00F60254" w:rsidRPr="00714075" w14:paraId="5B0632C9" w14:textId="77777777" w:rsidTr="00F60254">
        <w:tc>
          <w:tcPr>
            <w:tcW w:w="158" w:type="pct"/>
            <w:gridSpan w:val="3"/>
            <w:vAlign w:val="center"/>
          </w:tcPr>
          <w:p w14:paraId="30A57417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  <w:tc>
          <w:tcPr>
            <w:tcW w:w="275" w:type="pct"/>
            <w:gridSpan w:val="2"/>
            <w:vAlign w:val="center"/>
          </w:tcPr>
          <w:p w14:paraId="56635AD7" w14:textId="77777777" w:rsidR="00D8234C" w:rsidRPr="0021609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707" w:type="pct"/>
            <w:gridSpan w:val="9"/>
            <w:vAlign w:val="center"/>
          </w:tcPr>
          <w:p w14:paraId="3CA0C4B2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a zero angle</w:t>
            </w:r>
          </w:p>
        </w:tc>
        <w:tc>
          <w:tcPr>
            <w:tcW w:w="1859" w:type="pct"/>
            <w:gridSpan w:val="6"/>
            <w:vMerge w:val="restart"/>
            <w:vAlign w:val="center"/>
          </w:tcPr>
          <w:p w14:paraId="7EA6AB4A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rPr>
                <w:sz w:val="24"/>
                <w:lang w:eastAsia="en-AU"/>
              </w:rPr>
            </w:pPr>
          </w:p>
        </w:tc>
      </w:tr>
      <w:tr w:rsidR="00F60254" w:rsidRPr="00714075" w14:paraId="1FD586DC" w14:textId="77777777" w:rsidTr="00F60254">
        <w:tc>
          <w:tcPr>
            <w:tcW w:w="158" w:type="pct"/>
            <w:gridSpan w:val="3"/>
            <w:vAlign w:val="center"/>
          </w:tcPr>
          <w:p w14:paraId="17D7416F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75" w:type="pct"/>
            <w:gridSpan w:val="2"/>
            <w:vAlign w:val="center"/>
          </w:tcPr>
          <w:p w14:paraId="37F5EED4" w14:textId="77777777" w:rsidR="00D8234C" w:rsidRPr="0021609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707" w:type="pct"/>
            <w:gridSpan w:val="9"/>
            <w:vAlign w:val="center"/>
          </w:tcPr>
          <w:p w14:paraId="70D81AFF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a right angle</w:t>
            </w:r>
          </w:p>
        </w:tc>
        <w:tc>
          <w:tcPr>
            <w:tcW w:w="1859" w:type="pct"/>
            <w:gridSpan w:val="6"/>
            <w:vMerge/>
            <w:vAlign w:val="center"/>
          </w:tcPr>
          <w:p w14:paraId="2D909CA1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60254" w:rsidRPr="00714075" w14:paraId="559EDC24" w14:textId="77777777" w:rsidTr="00F60254">
        <w:tc>
          <w:tcPr>
            <w:tcW w:w="158" w:type="pct"/>
            <w:gridSpan w:val="3"/>
            <w:vAlign w:val="center"/>
          </w:tcPr>
          <w:p w14:paraId="5DA36C81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75" w:type="pct"/>
            <w:gridSpan w:val="2"/>
            <w:vAlign w:val="center"/>
          </w:tcPr>
          <w:p w14:paraId="61866EBF" w14:textId="77777777" w:rsidR="00D8234C" w:rsidRPr="0021609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707" w:type="pct"/>
            <w:gridSpan w:val="9"/>
            <w:vAlign w:val="center"/>
          </w:tcPr>
          <w:p w14:paraId="7D538613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an acute angle</w:t>
            </w:r>
          </w:p>
        </w:tc>
        <w:tc>
          <w:tcPr>
            <w:tcW w:w="1859" w:type="pct"/>
            <w:gridSpan w:val="6"/>
            <w:vMerge/>
            <w:vAlign w:val="center"/>
          </w:tcPr>
          <w:p w14:paraId="084B8E4D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60254" w:rsidRPr="00714075" w14:paraId="7E2E7B9D" w14:textId="77777777" w:rsidTr="00F60254">
        <w:tc>
          <w:tcPr>
            <w:tcW w:w="158" w:type="pct"/>
            <w:gridSpan w:val="3"/>
            <w:vAlign w:val="center"/>
          </w:tcPr>
          <w:p w14:paraId="4A702572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  <w:tc>
          <w:tcPr>
            <w:tcW w:w="275" w:type="pct"/>
            <w:gridSpan w:val="2"/>
            <w:vAlign w:val="center"/>
          </w:tcPr>
          <w:p w14:paraId="4B59747C" w14:textId="77777777" w:rsidR="00D8234C" w:rsidRPr="0021609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8"/>
                <w:szCs w:val="28"/>
                <w:lang w:eastAsia="en-AU"/>
              </w:rPr>
            </w:pPr>
            <w:r w:rsidRPr="00216095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2707" w:type="pct"/>
            <w:gridSpan w:val="9"/>
            <w:vAlign w:val="center"/>
          </w:tcPr>
          <w:p w14:paraId="41D68C5E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an obtuse angle</w:t>
            </w:r>
          </w:p>
        </w:tc>
        <w:tc>
          <w:tcPr>
            <w:tcW w:w="1859" w:type="pct"/>
            <w:gridSpan w:val="6"/>
            <w:vMerge/>
            <w:vAlign w:val="center"/>
          </w:tcPr>
          <w:p w14:paraId="5ED3CB63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</w:p>
        </w:tc>
      </w:tr>
    </w:tbl>
    <w:p w14:paraId="0656EE24" w14:textId="77777777" w:rsidR="00F60254" w:rsidRDefault="00F60254">
      <w:r>
        <w:rPr>
          <w:b/>
          <w:bCs/>
        </w:rPr>
        <w:br w:type="page"/>
      </w:r>
    </w:p>
    <w:tbl>
      <w:tblPr>
        <w:tblW w:w="5001" w:type="pct"/>
        <w:tblLook w:val="01E0" w:firstRow="1" w:lastRow="1" w:firstColumn="1" w:lastColumn="1" w:noHBand="0" w:noVBand="0"/>
      </w:tblPr>
      <w:tblGrid>
        <w:gridCol w:w="265"/>
        <w:gridCol w:w="49"/>
        <w:gridCol w:w="30"/>
        <w:gridCol w:w="2175"/>
        <w:gridCol w:w="37"/>
        <w:gridCol w:w="24"/>
        <w:gridCol w:w="2194"/>
        <w:gridCol w:w="24"/>
        <w:gridCol w:w="20"/>
        <w:gridCol w:w="2216"/>
        <w:gridCol w:w="8"/>
        <w:gridCol w:w="15"/>
        <w:gridCol w:w="2231"/>
      </w:tblGrid>
      <w:tr w:rsidR="00FD6665" w14:paraId="4556D2EB" w14:textId="77777777" w:rsidTr="00FD482B">
        <w:tc>
          <w:tcPr>
            <w:tcW w:w="5000" w:type="pct"/>
            <w:gridSpan w:val="13"/>
          </w:tcPr>
          <w:p w14:paraId="62E76CC6" w14:textId="77777777" w:rsidR="00F60254" w:rsidRPr="00F60254" w:rsidRDefault="00FF5E92">
            <w:pPr>
              <w:pStyle w:val="Questions1"/>
            </w:pPr>
            <w:r>
              <w:rPr>
                <w:b w:val="0"/>
              </w:rPr>
              <w:lastRenderedPageBreak/>
              <w:t xml:space="preserve">Tyler’s gas bill was $216 last month. </w:t>
            </w:r>
            <w:bookmarkStart w:id="71" w:name="OLE_LINK344"/>
            <w:bookmarkStart w:id="72" w:name="OLE_LINK345"/>
          </w:p>
          <w:p w14:paraId="436CC82B" w14:textId="6344C5F6" w:rsidR="00FD6665" w:rsidRPr="00FF5E92" w:rsidRDefault="00FF5E92" w:rsidP="00F60254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This month it is</w:t>
            </w:r>
            <w:bookmarkEnd w:id="71"/>
            <w:bookmarkEnd w:id="72"/>
            <w:r>
              <w:rPr>
                <w:b w:val="0"/>
              </w:rPr>
              <w:t xml:space="preserve"> $162.</w:t>
            </w:r>
          </w:p>
          <w:p w14:paraId="3F47ECDE" w14:textId="77777777" w:rsidR="00FF5E92" w:rsidRDefault="00FF5E92" w:rsidP="00FF5E92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>What percentage decrease is this?</w:t>
            </w:r>
          </w:p>
        </w:tc>
      </w:tr>
      <w:tr w:rsidR="00F60254" w14:paraId="12951EDB" w14:textId="77777777" w:rsidTr="00F60254">
        <w:tc>
          <w:tcPr>
            <w:tcW w:w="186" w:type="pct"/>
            <w:gridSpan w:val="3"/>
            <w:vAlign w:val="center"/>
          </w:tcPr>
          <w:p w14:paraId="2EE66C25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3"/>
            <w:vAlign w:val="center"/>
          </w:tcPr>
          <w:p w14:paraId="58CF9B0F" w14:textId="77777777" w:rsidR="00FD6665" w:rsidRDefault="00FF5E92" w:rsidP="00FF5E9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5%</w:t>
            </w:r>
          </w:p>
        </w:tc>
        <w:tc>
          <w:tcPr>
            <w:tcW w:w="1205" w:type="pct"/>
            <w:gridSpan w:val="3"/>
            <w:vAlign w:val="center"/>
          </w:tcPr>
          <w:p w14:paraId="2F7C8390" w14:textId="1AED77DE" w:rsidR="00FD6665" w:rsidRDefault="005167C4" w:rsidP="00FF5E9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3</w:t>
            </w:r>
            <w:r w:rsidR="00FF5E92">
              <w:rPr>
                <w:sz w:val="24"/>
                <w:lang w:eastAsia="en-AU"/>
              </w:rPr>
              <w:t>5</w:t>
            </w:r>
            <w:r>
              <w:rPr>
                <w:sz w:val="24"/>
                <w:lang w:eastAsia="en-AU"/>
              </w:rPr>
              <w:t>%</w:t>
            </w:r>
          </w:p>
        </w:tc>
        <w:tc>
          <w:tcPr>
            <w:tcW w:w="1204" w:type="pct"/>
            <w:gridSpan w:val="3"/>
            <w:vAlign w:val="center"/>
          </w:tcPr>
          <w:p w14:paraId="56D0017B" w14:textId="77777777" w:rsidR="00FD6665" w:rsidRDefault="00FF5E92" w:rsidP="00FF5E9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5%</w:t>
            </w:r>
          </w:p>
        </w:tc>
        <w:tc>
          <w:tcPr>
            <w:tcW w:w="1201" w:type="pct"/>
            <w:vAlign w:val="center"/>
          </w:tcPr>
          <w:p w14:paraId="04D5A12E" w14:textId="77777777" w:rsidR="00FD6665" w:rsidRDefault="00FF5E92" w:rsidP="00FF5E9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5%</w:t>
            </w:r>
          </w:p>
        </w:tc>
      </w:tr>
      <w:tr w:rsidR="00F60254" w14:paraId="6B968E43" w14:textId="77777777" w:rsidTr="00F60254">
        <w:tc>
          <w:tcPr>
            <w:tcW w:w="186" w:type="pct"/>
            <w:gridSpan w:val="3"/>
            <w:tcBorders>
              <w:bottom w:val="single" w:sz="2" w:space="0" w:color="auto"/>
            </w:tcBorders>
            <w:vAlign w:val="center"/>
          </w:tcPr>
          <w:p w14:paraId="7DCD736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3"/>
            <w:tcBorders>
              <w:bottom w:val="single" w:sz="2" w:space="0" w:color="auto"/>
            </w:tcBorders>
            <w:vAlign w:val="center"/>
          </w:tcPr>
          <w:p w14:paraId="4DD1FB75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gridSpan w:val="3"/>
            <w:tcBorders>
              <w:bottom w:val="single" w:sz="2" w:space="0" w:color="auto"/>
            </w:tcBorders>
            <w:vAlign w:val="center"/>
          </w:tcPr>
          <w:p w14:paraId="0BA88FD9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3"/>
            <w:tcBorders>
              <w:bottom w:val="single" w:sz="2" w:space="0" w:color="auto"/>
            </w:tcBorders>
            <w:vAlign w:val="center"/>
          </w:tcPr>
          <w:p w14:paraId="5CA3313A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1" w:type="pct"/>
            <w:tcBorders>
              <w:bottom w:val="single" w:sz="2" w:space="0" w:color="auto"/>
            </w:tcBorders>
            <w:vAlign w:val="center"/>
          </w:tcPr>
          <w:p w14:paraId="7BA45D27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24F63" w:rsidRPr="00714075" w14:paraId="6CF9E96B" w14:textId="77777777" w:rsidTr="00FD482B">
        <w:tc>
          <w:tcPr>
            <w:tcW w:w="5000" w:type="pct"/>
            <w:gridSpan w:val="13"/>
            <w:tcBorders>
              <w:top w:val="single" w:sz="4" w:space="0" w:color="auto"/>
            </w:tcBorders>
          </w:tcPr>
          <w:p w14:paraId="09DC8C2A" w14:textId="77777777" w:rsidR="00D8234C" w:rsidRPr="00714075" w:rsidRDefault="00D8234C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24F63" w:rsidRPr="00714075" w14:paraId="495888C1" w14:textId="77777777" w:rsidTr="00FD482B">
        <w:tc>
          <w:tcPr>
            <w:tcW w:w="5000" w:type="pct"/>
            <w:gridSpan w:val="13"/>
          </w:tcPr>
          <w:p w14:paraId="4A7C969F" w14:textId="77777777" w:rsidR="00D8234C" w:rsidRPr="00AA7E43" w:rsidRDefault="00D8234C" w:rsidP="00F942BE">
            <w:pPr>
              <w:pStyle w:val="Questions1"/>
              <w:rPr>
                <w:b w:val="0"/>
              </w:rPr>
            </w:pPr>
            <w:r>
              <w:rPr>
                <w:b w:val="0"/>
              </w:rPr>
              <w:t>Four families flew to Australia.</w:t>
            </w:r>
          </w:p>
          <w:p w14:paraId="28AB2934" w14:textId="77777777" w:rsidR="00D8234C" w:rsidRPr="00671CE4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>
              <w:rPr>
                <w:b w:val="0"/>
              </w:rPr>
              <w:t>The airline allows each person to have 21 kg of luggage.</w:t>
            </w:r>
          </w:p>
        </w:tc>
      </w:tr>
      <w:tr w:rsidR="00F24F63" w:rsidRPr="00714075" w14:paraId="3A0BEC1F" w14:textId="77777777" w:rsidTr="00F60254">
        <w:trPr>
          <w:trHeight w:val="3993"/>
        </w:trPr>
        <w:tc>
          <w:tcPr>
            <w:tcW w:w="5000" w:type="pct"/>
            <w:gridSpan w:val="13"/>
            <w:vAlign w:val="center"/>
          </w:tcPr>
          <w:tbl>
            <w:tblPr>
              <w:tblpPr w:leftFromText="180" w:rightFromText="180" w:vertAnchor="text" w:horzAnchor="page" w:tblpX="723" w:tblpY="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96"/>
              <w:gridCol w:w="3096"/>
              <w:gridCol w:w="2693"/>
            </w:tblGrid>
            <w:tr w:rsidR="00D8234C" w:rsidRPr="00B73B3C" w14:paraId="67BC0D91" w14:textId="77777777" w:rsidTr="00D8234C">
              <w:trPr>
                <w:trHeight w:val="510"/>
              </w:trPr>
              <w:tc>
                <w:tcPr>
                  <w:tcW w:w="1696" w:type="dxa"/>
                  <w:shd w:val="pct15" w:color="auto" w:fill="auto"/>
                  <w:vAlign w:val="center"/>
                </w:tcPr>
                <w:p w14:paraId="64833E49" w14:textId="77777777" w:rsidR="00D8234C" w:rsidRPr="00B73B3C" w:rsidRDefault="00D8234C" w:rsidP="00F60254">
                  <w:pPr>
                    <w:pStyle w:val="123"/>
                    <w:spacing w:before="120" w:after="120"/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Family name</w:t>
                  </w:r>
                </w:p>
              </w:tc>
              <w:tc>
                <w:tcPr>
                  <w:tcW w:w="3096" w:type="dxa"/>
                  <w:shd w:val="pct15" w:color="auto" w:fill="auto"/>
                  <w:vAlign w:val="center"/>
                </w:tcPr>
                <w:p w14:paraId="19F95F1F" w14:textId="77777777" w:rsidR="00D8234C" w:rsidRPr="00B73B3C" w:rsidRDefault="00D8234C" w:rsidP="00F60254">
                  <w:pPr>
                    <w:pStyle w:val="123"/>
                    <w:spacing w:before="120" w:after="120"/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Number of people</w:t>
                  </w:r>
                </w:p>
              </w:tc>
              <w:tc>
                <w:tcPr>
                  <w:tcW w:w="2693" w:type="dxa"/>
                  <w:shd w:val="pct15" w:color="auto" w:fill="auto"/>
                  <w:vAlign w:val="center"/>
                </w:tcPr>
                <w:p w14:paraId="0EC2F19F" w14:textId="77777777" w:rsidR="00D8234C" w:rsidRDefault="00D8234C" w:rsidP="00F60254">
                  <w:pPr>
                    <w:pStyle w:val="123"/>
                    <w:spacing w:before="120" w:after="120"/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Mass of family luggage</w:t>
                  </w:r>
                </w:p>
              </w:tc>
            </w:tr>
            <w:tr w:rsidR="00D8234C" w:rsidRPr="008E51F0" w14:paraId="0D3A7FA9" w14:textId="77777777" w:rsidTr="00D8234C">
              <w:trPr>
                <w:trHeight w:val="419"/>
              </w:trPr>
              <w:tc>
                <w:tcPr>
                  <w:tcW w:w="1696" w:type="dxa"/>
                  <w:vAlign w:val="center"/>
                </w:tcPr>
                <w:p w14:paraId="34616558" w14:textId="77777777" w:rsidR="00D8234C" w:rsidRPr="004B4748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Brown</w:t>
                  </w:r>
                </w:p>
              </w:tc>
              <w:tc>
                <w:tcPr>
                  <w:tcW w:w="3096" w:type="dxa"/>
                  <w:vAlign w:val="center"/>
                </w:tcPr>
                <w:p w14:paraId="1779A981" w14:textId="77777777" w:rsidR="00D8234C" w:rsidRPr="003A42AF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48"/>
                      <w:szCs w:val="48"/>
                    </w:rPr>
                  </w:pP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</w:p>
              </w:tc>
              <w:tc>
                <w:tcPr>
                  <w:tcW w:w="2693" w:type="dxa"/>
                  <w:vAlign w:val="center"/>
                </w:tcPr>
                <w:p w14:paraId="316866BF" w14:textId="77777777" w:rsidR="00D8234C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51 kg</w:t>
                  </w:r>
                </w:p>
              </w:tc>
            </w:tr>
            <w:tr w:rsidR="00D8234C" w:rsidRPr="008E51F0" w14:paraId="505012DB" w14:textId="77777777" w:rsidTr="00D8234C">
              <w:trPr>
                <w:trHeight w:val="457"/>
              </w:trPr>
              <w:tc>
                <w:tcPr>
                  <w:tcW w:w="1696" w:type="dxa"/>
                  <w:vAlign w:val="center"/>
                </w:tcPr>
                <w:p w14:paraId="18403ACF" w14:textId="77777777" w:rsidR="00D8234C" w:rsidRPr="004B4748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Fox</w:t>
                  </w:r>
                </w:p>
              </w:tc>
              <w:tc>
                <w:tcPr>
                  <w:tcW w:w="3096" w:type="dxa"/>
                  <w:vAlign w:val="center"/>
                </w:tcPr>
                <w:p w14:paraId="731CC474" w14:textId="77777777" w:rsidR="00D8234C" w:rsidRPr="008E51F0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</w:p>
              </w:tc>
              <w:tc>
                <w:tcPr>
                  <w:tcW w:w="2693" w:type="dxa"/>
                  <w:vAlign w:val="center"/>
                </w:tcPr>
                <w:p w14:paraId="31A98B41" w14:textId="77777777" w:rsidR="00D8234C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86 kg</w:t>
                  </w:r>
                </w:p>
              </w:tc>
            </w:tr>
            <w:tr w:rsidR="00D8234C" w:rsidRPr="008E51F0" w14:paraId="1516EDB1" w14:textId="77777777" w:rsidTr="00D8234C">
              <w:trPr>
                <w:trHeight w:val="369"/>
              </w:trPr>
              <w:tc>
                <w:tcPr>
                  <w:tcW w:w="1696" w:type="dxa"/>
                  <w:vAlign w:val="center"/>
                </w:tcPr>
                <w:p w14:paraId="2AF03806" w14:textId="77777777" w:rsidR="00D8234C" w:rsidRPr="004B4748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Kent</w:t>
                  </w:r>
                </w:p>
              </w:tc>
              <w:tc>
                <w:tcPr>
                  <w:tcW w:w="3096" w:type="dxa"/>
                  <w:vAlign w:val="center"/>
                </w:tcPr>
                <w:p w14:paraId="5CA1F733" w14:textId="77777777" w:rsidR="00D8234C" w:rsidRPr="008E51F0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</w:p>
              </w:tc>
              <w:tc>
                <w:tcPr>
                  <w:tcW w:w="2693" w:type="dxa"/>
                  <w:vAlign w:val="center"/>
                </w:tcPr>
                <w:p w14:paraId="4C954222" w14:textId="77777777" w:rsidR="00D8234C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03 kg</w:t>
                  </w:r>
                </w:p>
              </w:tc>
            </w:tr>
            <w:tr w:rsidR="00D8234C" w:rsidRPr="008E51F0" w14:paraId="4C43AD15" w14:textId="77777777" w:rsidTr="00D8234C">
              <w:trPr>
                <w:trHeight w:val="422"/>
              </w:trPr>
              <w:tc>
                <w:tcPr>
                  <w:tcW w:w="1696" w:type="dxa"/>
                  <w:vAlign w:val="center"/>
                </w:tcPr>
                <w:p w14:paraId="2BA962E3" w14:textId="77777777" w:rsidR="00D8234C" w:rsidRPr="004B4748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Tran</w:t>
                  </w:r>
                </w:p>
              </w:tc>
              <w:tc>
                <w:tcPr>
                  <w:tcW w:w="3096" w:type="dxa"/>
                  <w:vAlign w:val="center"/>
                </w:tcPr>
                <w:p w14:paraId="1C43722A" w14:textId="77777777" w:rsidR="00D8234C" w:rsidRPr="008E51F0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  <w:r w:rsidRPr="003A42AF">
                    <w:rPr>
                      <w:sz w:val="48"/>
                      <w:szCs w:val="48"/>
                    </w:rPr>
                    <w:sym w:font="Webdings" w:char="F080"/>
                  </w:r>
                </w:p>
              </w:tc>
              <w:tc>
                <w:tcPr>
                  <w:tcW w:w="2693" w:type="dxa"/>
                  <w:vAlign w:val="center"/>
                </w:tcPr>
                <w:p w14:paraId="627F649C" w14:textId="77777777" w:rsidR="00D8234C" w:rsidRDefault="00D8234C" w:rsidP="00F60254">
                  <w:pPr>
                    <w:pStyle w:val="123"/>
                    <w:spacing w:before="120" w:after="12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24 kg</w:t>
                  </w:r>
                </w:p>
              </w:tc>
            </w:tr>
          </w:tbl>
          <w:p w14:paraId="5B53D47F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rPr>
                <w:b w:val="0"/>
              </w:rPr>
            </w:pPr>
          </w:p>
        </w:tc>
      </w:tr>
      <w:tr w:rsidR="00F24F63" w:rsidRPr="009A25DE" w14:paraId="7C099B32" w14:textId="77777777" w:rsidTr="00FD482B">
        <w:trPr>
          <w:trHeight w:val="369"/>
        </w:trPr>
        <w:tc>
          <w:tcPr>
            <w:tcW w:w="5000" w:type="pct"/>
            <w:gridSpan w:val="13"/>
          </w:tcPr>
          <w:p w14:paraId="766E2EE2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noProof/>
              </w:rPr>
            </w:pPr>
            <w:r>
              <w:rPr>
                <w:b w:val="0"/>
                <w:noProof/>
              </w:rPr>
              <w:t xml:space="preserve">Which family had more than 21 </w:t>
            </w:r>
            <w:bookmarkStart w:id="73" w:name="OLE_LINK79"/>
            <w:bookmarkStart w:id="74" w:name="OLE_LINK80"/>
            <w:r>
              <w:rPr>
                <w:b w:val="0"/>
                <w:noProof/>
              </w:rPr>
              <w:t>kg of luggage per person</w:t>
            </w:r>
            <w:bookmarkEnd w:id="73"/>
            <w:bookmarkEnd w:id="74"/>
            <w:r>
              <w:rPr>
                <w:b w:val="0"/>
                <w:noProof/>
              </w:rPr>
              <w:t>?</w:t>
            </w:r>
          </w:p>
        </w:tc>
      </w:tr>
      <w:tr w:rsidR="00F60254" w:rsidRPr="00CD20BE" w14:paraId="50440C59" w14:textId="77777777" w:rsidTr="00F60254">
        <w:tc>
          <w:tcPr>
            <w:tcW w:w="143" w:type="pct"/>
            <w:vAlign w:val="center"/>
          </w:tcPr>
          <w:p w14:paraId="1793BA30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3"/>
            <w:vAlign w:val="center"/>
          </w:tcPr>
          <w:p w14:paraId="195A8201" w14:textId="77777777" w:rsidR="00D8234C" w:rsidRPr="005D1CCD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Brown</w:t>
            </w:r>
          </w:p>
        </w:tc>
        <w:tc>
          <w:tcPr>
            <w:tcW w:w="1214" w:type="pct"/>
            <w:gridSpan w:val="3"/>
            <w:vAlign w:val="center"/>
          </w:tcPr>
          <w:p w14:paraId="403A2D8A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Fox</w:t>
            </w:r>
          </w:p>
        </w:tc>
        <w:tc>
          <w:tcPr>
            <w:tcW w:w="1217" w:type="pct"/>
            <w:gridSpan w:val="3"/>
            <w:vAlign w:val="center"/>
          </w:tcPr>
          <w:p w14:paraId="12F1E46C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Kent</w:t>
            </w:r>
          </w:p>
        </w:tc>
        <w:tc>
          <w:tcPr>
            <w:tcW w:w="1212" w:type="pct"/>
            <w:gridSpan w:val="3"/>
            <w:vAlign w:val="center"/>
          </w:tcPr>
          <w:p w14:paraId="64D4BC2E" w14:textId="77777777" w:rsidR="00D8234C" w:rsidRPr="00CD20BE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120" w:after="40"/>
              <w:jc w:val="center"/>
              <w:rPr>
                <w:sz w:val="24"/>
              </w:rPr>
            </w:pPr>
            <w:r>
              <w:rPr>
                <w:sz w:val="24"/>
              </w:rPr>
              <w:t>Tran</w:t>
            </w:r>
          </w:p>
        </w:tc>
      </w:tr>
      <w:tr w:rsidR="00F60254" w:rsidRPr="00714075" w14:paraId="2C3DA3E0" w14:textId="77777777" w:rsidTr="00F60254">
        <w:tc>
          <w:tcPr>
            <w:tcW w:w="143" w:type="pct"/>
            <w:tcBorders>
              <w:bottom w:val="single" w:sz="2" w:space="0" w:color="auto"/>
            </w:tcBorders>
            <w:vAlign w:val="center"/>
          </w:tcPr>
          <w:p w14:paraId="5D9A91CA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0DD7DBF6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4" w:type="pct"/>
            <w:gridSpan w:val="3"/>
            <w:tcBorders>
              <w:bottom w:val="single" w:sz="2" w:space="0" w:color="auto"/>
            </w:tcBorders>
            <w:vAlign w:val="center"/>
          </w:tcPr>
          <w:p w14:paraId="2D1E1D39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7" w:type="pct"/>
            <w:gridSpan w:val="3"/>
            <w:tcBorders>
              <w:bottom w:val="single" w:sz="2" w:space="0" w:color="auto"/>
            </w:tcBorders>
            <w:vAlign w:val="center"/>
          </w:tcPr>
          <w:p w14:paraId="7753D7AA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12" w:type="pct"/>
            <w:gridSpan w:val="3"/>
            <w:tcBorders>
              <w:bottom w:val="single" w:sz="2" w:space="0" w:color="auto"/>
            </w:tcBorders>
            <w:vAlign w:val="center"/>
          </w:tcPr>
          <w:p w14:paraId="66858B4B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 w:rsidRPr="00617CF6"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3503BE08" w14:textId="77777777" w:rsidTr="00FD482B">
        <w:tc>
          <w:tcPr>
            <w:tcW w:w="5000" w:type="pct"/>
            <w:gridSpan w:val="13"/>
            <w:tcBorders>
              <w:top w:val="single" w:sz="2" w:space="0" w:color="auto"/>
            </w:tcBorders>
          </w:tcPr>
          <w:p w14:paraId="53C483DE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27597C8E" w14:textId="77777777" w:rsidTr="00FD482B">
        <w:tc>
          <w:tcPr>
            <w:tcW w:w="5000" w:type="pct"/>
            <w:gridSpan w:val="13"/>
          </w:tcPr>
          <w:p w14:paraId="6B9DFF56" w14:textId="77777777" w:rsidR="00FD6665" w:rsidRDefault="00271930">
            <w:pPr>
              <w:pStyle w:val="Questions1"/>
            </w:pPr>
            <w:r>
              <w:rPr>
                <w:b w:val="0"/>
              </w:rPr>
              <w:t>Which is the largest number?</w:t>
            </w:r>
          </w:p>
        </w:tc>
      </w:tr>
      <w:tr w:rsidR="00F60254" w14:paraId="45E2DF11" w14:textId="77777777" w:rsidTr="00F60254">
        <w:tc>
          <w:tcPr>
            <w:tcW w:w="186" w:type="pct"/>
            <w:gridSpan w:val="3"/>
            <w:vAlign w:val="center"/>
          </w:tcPr>
          <w:p w14:paraId="2F0C263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3"/>
            <w:vAlign w:val="center"/>
          </w:tcPr>
          <w:p w14:paraId="00238CB0" w14:textId="77777777" w:rsidR="00FD6665" w:rsidRDefault="00271930" w:rsidP="002719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0.4</w:t>
            </w:r>
          </w:p>
        </w:tc>
        <w:tc>
          <w:tcPr>
            <w:tcW w:w="1205" w:type="pct"/>
            <w:gridSpan w:val="3"/>
            <w:vAlign w:val="center"/>
          </w:tcPr>
          <w:p w14:paraId="6ED8FAF3" w14:textId="77777777" w:rsidR="00FD6665" w:rsidRDefault="00271930" w:rsidP="002719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0.05</w:t>
            </w:r>
          </w:p>
        </w:tc>
        <w:tc>
          <w:tcPr>
            <w:tcW w:w="1204" w:type="pct"/>
            <w:gridSpan w:val="3"/>
            <w:vAlign w:val="center"/>
          </w:tcPr>
          <w:p w14:paraId="15203345" w14:textId="77777777" w:rsidR="00FD6665" w:rsidRDefault="00271930" w:rsidP="0027193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60%</w:t>
            </w:r>
          </w:p>
        </w:tc>
        <w:tc>
          <w:tcPr>
            <w:tcW w:w="1201" w:type="pct"/>
            <w:vAlign w:val="center"/>
          </w:tcPr>
          <w:p w14:paraId="0F5B8AA7" w14:textId="18C839A0" w:rsidR="00FD6665" w:rsidRDefault="00D04A5B" w:rsidP="00D04A5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 w:rsidRPr="00D04A5B">
              <w:rPr>
                <w:position w:val="-24"/>
              </w:rPr>
              <w:object w:dxaOrig="240" w:dyaOrig="620" w14:anchorId="651E5887">
                <v:shape id="_x0000_i1359" type="#_x0000_t75" style="width:12pt;height:31pt" o:ole="">
                  <v:imagedata r:id="rId136" o:title=""/>
                </v:shape>
                <o:OLEObject Type="Embed" ProgID="Equation.DSMT4" ShapeID="_x0000_i1359" DrawAspect="Content" ObjectID="_1515067338" r:id="rId137"/>
              </w:object>
            </w:r>
          </w:p>
        </w:tc>
      </w:tr>
      <w:tr w:rsidR="00F60254" w14:paraId="5B8147C6" w14:textId="77777777" w:rsidTr="00F60254">
        <w:tc>
          <w:tcPr>
            <w:tcW w:w="186" w:type="pct"/>
            <w:gridSpan w:val="3"/>
            <w:tcBorders>
              <w:bottom w:val="single" w:sz="2" w:space="0" w:color="auto"/>
            </w:tcBorders>
            <w:vAlign w:val="center"/>
          </w:tcPr>
          <w:p w14:paraId="2B946412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4" w:type="pct"/>
            <w:gridSpan w:val="3"/>
            <w:tcBorders>
              <w:bottom w:val="single" w:sz="2" w:space="0" w:color="auto"/>
            </w:tcBorders>
            <w:vAlign w:val="center"/>
          </w:tcPr>
          <w:p w14:paraId="76CFD8A8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5" w:type="pct"/>
            <w:gridSpan w:val="3"/>
            <w:tcBorders>
              <w:bottom w:val="single" w:sz="2" w:space="0" w:color="auto"/>
            </w:tcBorders>
            <w:vAlign w:val="center"/>
          </w:tcPr>
          <w:p w14:paraId="1EB7A83C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gridSpan w:val="3"/>
            <w:tcBorders>
              <w:bottom w:val="single" w:sz="2" w:space="0" w:color="auto"/>
            </w:tcBorders>
            <w:vAlign w:val="center"/>
          </w:tcPr>
          <w:p w14:paraId="06BDBB60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1" w:type="pct"/>
            <w:tcBorders>
              <w:bottom w:val="single" w:sz="2" w:space="0" w:color="auto"/>
            </w:tcBorders>
            <w:vAlign w:val="center"/>
          </w:tcPr>
          <w:p w14:paraId="37CA007B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271930" w14:paraId="0C1B492E" w14:textId="77777777" w:rsidTr="00271930">
        <w:tc>
          <w:tcPr>
            <w:tcW w:w="5000" w:type="pct"/>
            <w:gridSpan w:val="13"/>
            <w:tcBorders>
              <w:top w:val="single" w:sz="2" w:space="0" w:color="auto"/>
            </w:tcBorders>
          </w:tcPr>
          <w:p w14:paraId="09AB4FA6" w14:textId="77777777" w:rsidR="00FD482B" w:rsidRDefault="00FD482B" w:rsidP="00F942BE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271930" w14:paraId="7A860467" w14:textId="77777777" w:rsidTr="00271930">
        <w:tc>
          <w:tcPr>
            <w:tcW w:w="5000" w:type="pct"/>
            <w:gridSpan w:val="13"/>
          </w:tcPr>
          <w:p w14:paraId="0DD33431" w14:textId="77777777" w:rsidR="00FD482B" w:rsidRDefault="00F24F63" w:rsidP="00F942BE">
            <w:pPr>
              <w:pStyle w:val="Questions1"/>
            </w:pPr>
            <w:r>
              <w:rPr>
                <w:b w:val="0"/>
              </w:rPr>
              <w:t xml:space="preserve">What is the value of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in this diagram?</w:t>
            </w:r>
          </w:p>
        </w:tc>
      </w:tr>
      <w:tr w:rsidR="00F24F63" w14:paraId="4D2E7BC9" w14:textId="77777777" w:rsidTr="00F60254">
        <w:trPr>
          <w:trHeight w:val="2348"/>
        </w:trPr>
        <w:tc>
          <w:tcPr>
            <w:tcW w:w="5000" w:type="pct"/>
            <w:gridSpan w:val="13"/>
            <w:vAlign w:val="center"/>
          </w:tcPr>
          <w:p w14:paraId="0263E400" w14:textId="77777777" w:rsidR="00F24F63" w:rsidRDefault="00F24F63" w:rsidP="00F24F63">
            <w:pPr>
              <w:pStyle w:val="Questions1"/>
              <w:numPr>
                <w:ilvl w:val="0"/>
                <w:numId w:val="0"/>
              </w:numPr>
              <w:ind w:left="360"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2378C192" wp14:editId="6AA6B735">
                  <wp:extent cx="3461766" cy="1107948"/>
                  <wp:effectExtent l="0" t="0" r="0" b="1016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1766" cy="1107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0254" w14:paraId="10109159" w14:textId="77777777" w:rsidTr="00F60254">
        <w:tc>
          <w:tcPr>
            <w:tcW w:w="170" w:type="pct"/>
            <w:gridSpan w:val="2"/>
            <w:vAlign w:val="center"/>
          </w:tcPr>
          <w:p w14:paraId="0B4FB92C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7" w:type="pct"/>
            <w:gridSpan w:val="3"/>
            <w:vAlign w:val="center"/>
          </w:tcPr>
          <w:p w14:paraId="0C7F8DBA" w14:textId="77777777" w:rsidR="00FD482B" w:rsidRDefault="00F24F63" w:rsidP="00F24F6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45</w:t>
            </w:r>
          </w:p>
        </w:tc>
        <w:tc>
          <w:tcPr>
            <w:tcW w:w="1207" w:type="pct"/>
            <w:gridSpan w:val="3"/>
            <w:vAlign w:val="center"/>
          </w:tcPr>
          <w:p w14:paraId="146CC9A7" w14:textId="77777777" w:rsidR="00FD482B" w:rsidRDefault="00F24F63" w:rsidP="00F24F6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55</w:t>
            </w:r>
          </w:p>
        </w:tc>
        <w:tc>
          <w:tcPr>
            <w:tcW w:w="1207" w:type="pct"/>
            <w:gridSpan w:val="3"/>
            <w:vAlign w:val="center"/>
          </w:tcPr>
          <w:p w14:paraId="2C80BE2C" w14:textId="77777777" w:rsidR="00FD482B" w:rsidRDefault="00F24F63" w:rsidP="00F24F6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60</w:t>
            </w:r>
          </w:p>
        </w:tc>
        <w:tc>
          <w:tcPr>
            <w:tcW w:w="1207" w:type="pct"/>
            <w:gridSpan w:val="2"/>
            <w:vAlign w:val="center"/>
          </w:tcPr>
          <w:p w14:paraId="620C61CB" w14:textId="77777777" w:rsidR="00FD482B" w:rsidRDefault="00F24F63" w:rsidP="00F24F6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75</w:t>
            </w:r>
          </w:p>
        </w:tc>
      </w:tr>
      <w:tr w:rsidR="00F60254" w14:paraId="3E6F8753" w14:textId="77777777" w:rsidTr="00F60254">
        <w:tc>
          <w:tcPr>
            <w:tcW w:w="170" w:type="pct"/>
            <w:gridSpan w:val="2"/>
            <w:tcBorders>
              <w:bottom w:val="single" w:sz="2" w:space="0" w:color="auto"/>
            </w:tcBorders>
            <w:vAlign w:val="center"/>
          </w:tcPr>
          <w:p w14:paraId="66A4CCAF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7" w:type="pct"/>
            <w:gridSpan w:val="3"/>
            <w:tcBorders>
              <w:bottom w:val="single" w:sz="2" w:space="0" w:color="auto"/>
            </w:tcBorders>
            <w:vAlign w:val="center"/>
          </w:tcPr>
          <w:p w14:paraId="5B4D4F1B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7" w:type="pct"/>
            <w:gridSpan w:val="3"/>
            <w:tcBorders>
              <w:bottom w:val="single" w:sz="2" w:space="0" w:color="auto"/>
            </w:tcBorders>
            <w:vAlign w:val="center"/>
          </w:tcPr>
          <w:p w14:paraId="3FE0B07A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7" w:type="pct"/>
            <w:gridSpan w:val="3"/>
            <w:tcBorders>
              <w:bottom w:val="single" w:sz="2" w:space="0" w:color="auto"/>
            </w:tcBorders>
            <w:vAlign w:val="center"/>
          </w:tcPr>
          <w:p w14:paraId="29DF00DA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7" w:type="pct"/>
            <w:gridSpan w:val="2"/>
            <w:tcBorders>
              <w:bottom w:val="single" w:sz="2" w:space="0" w:color="auto"/>
            </w:tcBorders>
            <w:vAlign w:val="center"/>
          </w:tcPr>
          <w:p w14:paraId="6B307E70" w14:textId="77777777" w:rsidR="00FD482B" w:rsidRDefault="00FD482B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FD6665" w14:paraId="46440AAC" w14:textId="77777777" w:rsidTr="00FD482B">
        <w:tc>
          <w:tcPr>
            <w:tcW w:w="5000" w:type="pct"/>
            <w:gridSpan w:val="13"/>
            <w:tcBorders>
              <w:top w:val="single" w:sz="2" w:space="0" w:color="auto"/>
            </w:tcBorders>
          </w:tcPr>
          <w:p w14:paraId="57A73FB6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  <w:bookmarkStart w:id="75" w:name="OLE_LINK197"/>
            <w:bookmarkStart w:id="76" w:name="OLE_LINK198"/>
          </w:p>
        </w:tc>
      </w:tr>
    </w:tbl>
    <w:p w14:paraId="3D24D5C5" w14:textId="77777777" w:rsidR="00F60254" w:rsidRDefault="00F60254">
      <w:r>
        <w:rPr>
          <w:b/>
          <w:bCs/>
        </w:rPr>
        <w:br w:type="page"/>
      </w:r>
    </w:p>
    <w:tbl>
      <w:tblPr>
        <w:tblW w:w="5001" w:type="pct"/>
        <w:tblLook w:val="01E0" w:firstRow="1" w:lastRow="1" w:firstColumn="1" w:lastColumn="1" w:noHBand="0" w:noVBand="0"/>
      </w:tblPr>
      <w:tblGrid>
        <w:gridCol w:w="267"/>
        <w:gridCol w:w="80"/>
        <w:gridCol w:w="1986"/>
        <w:gridCol w:w="108"/>
        <w:gridCol w:w="141"/>
        <w:gridCol w:w="1885"/>
        <w:gridCol w:w="349"/>
        <w:gridCol w:w="106"/>
        <w:gridCol w:w="1664"/>
        <w:gridCol w:w="321"/>
        <w:gridCol w:w="143"/>
        <w:gridCol w:w="2238"/>
      </w:tblGrid>
      <w:tr w:rsidR="00FD6665" w14:paraId="13895AFA" w14:textId="77777777" w:rsidTr="00F60254">
        <w:trPr>
          <w:trHeight w:val="992"/>
        </w:trPr>
        <w:tc>
          <w:tcPr>
            <w:tcW w:w="5000" w:type="pct"/>
            <w:gridSpan w:val="12"/>
          </w:tcPr>
          <w:p w14:paraId="29CE44B4" w14:textId="34BFCCE9" w:rsidR="00FD6665" w:rsidRDefault="00E237D0">
            <w:pPr>
              <w:pStyle w:val="Questions1"/>
              <w:rPr>
                <w:b w:val="0"/>
              </w:rPr>
            </w:pPr>
            <w:r>
              <w:rPr>
                <w:b w:val="0"/>
              </w:rPr>
              <w:lastRenderedPageBreak/>
              <w:t>Zara</w:t>
            </w:r>
            <w:r w:rsidRPr="00E237D0">
              <w:rPr>
                <w:b w:val="0"/>
              </w:rPr>
              <w:t xml:space="preserve"> throws a standard 6-sided die.</w:t>
            </w:r>
          </w:p>
          <w:p w14:paraId="3B5A555B" w14:textId="610A8FEF" w:rsidR="00E237D0" w:rsidRPr="00E237D0" w:rsidRDefault="00E237D0" w:rsidP="00E237D0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E237D0">
              <w:rPr>
                <w:b w:val="0"/>
              </w:rPr>
              <w:t>Which point on the number line best shows</w:t>
            </w:r>
            <w:r>
              <w:rPr>
                <w:b w:val="0"/>
              </w:rPr>
              <w:t xml:space="preserve"> </w:t>
            </w:r>
            <w:r w:rsidRPr="00E237D0">
              <w:rPr>
                <w:b w:val="0"/>
              </w:rPr>
              <w:t xml:space="preserve">the chance of </w:t>
            </w:r>
            <w:r>
              <w:rPr>
                <w:b w:val="0"/>
              </w:rPr>
              <w:t>Zara</w:t>
            </w:r>
            <w:r w:rsidRPr="00E237D0">
              <w:rPr>
                <w:b w:val="0"/>
              </w:rPr>
              <w:t xml:space="preserve"> throwing a 2?</w:t>
            </w:r>
          </w:p>
        </w:tc>
      </w:tr>
      <w:tr w:rsidR="00E237D0" w14:paraId="3CA5F470" w14:textId="77777777" w:rsidTr="00FC0B01">
        <w:trPr>
          <w:trHeight w:val="1054"/>
        </w:trPr>
        <w:tc>
          <w:tcPr>
            <w:tcW w:w="186" w:type="pct"/>
            <w:gridSpan w:val="2"/>
            <w:tcBorders>
              <w:bottom w:val="single" w:sz="2" w:space="0" w:color="auto"/>
            </w:tcBorders>
            <w:vAlign w:val="center"/>
          </w:tcPr>
          <w:p w14:paraId="31CB8346" w14:textId="77777777" w:rsidR="00E237D0" w:rsidRDefault="00E237D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14" w:type="pct"/>
            <w:gridSpan w:val="10"/>
            <w:tcBorders>
              <w:bottom w:val="single" w:sz="2" w:space="0" w:color="auto"/>
            </w:tcBorders>
            <w:vAlign w:val="center"/>
          </w:tcPr>
          <w:p w14:paraId="55D3E285" w14:textId="042A39B8" w:rsidR="00E237D0" w:rsidRDefault="00E237D0" w:rsidP="00E237D0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rPr>
                <w:sz w:val="24"/>
                <w:lang w:eastAsia="en-AU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62F4FD44" wp14:editId="0B3BA0AA">
                  <wp:extent cx="3220720" cy="436880"/>
                  <wp:effectExtent l="0" t="0" r="5080" b="0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-11148"/>
                          <a:stretch/>
                        </pic:blipFill>
                        <pic:spPr bwMode="auto">
                          <a:xfrm>
                            <a:off x="0" y="0"/>
                            <a:ext cx="3221760" cy="4370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75"/>
      <w:bookmarkEnd w:id="76"/>
      <w:tr w:rsidR="00D8234C" w14:paraId="0AFF939B" w14:textId="77777777" w:rsidTr="00FD482B">
        <w:tc>
          <w:tcPr>
            <w:tcW w:w="5000" w:type="pct"/>
            <w:gridSpan w:val="12"/>
          </w:tcPr>
          <w:p w14:paraId="459F4AA6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D8234C" w:rsidRPr="009A25DE" w14:paraId="0E55C3D8" w14:textId="77777777" w:rsidTr="00FD482B">
        <w:tc>
          <w:tcPr>
            <w:tcW w:w="5000" w:type="pct"/>
            <w:gridSpan w:val="12"/>
          </w:tcPr>
          <w:p w14:paraId="09CE57DC" w14:textId="77777777" w:rsidR="00D8234C" w:rsidRPr="009A25DE" w:rsidRDefault="00D8234C" w:rsidP="00F942BE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Thomas </w:t>
            </w:r>
            <w:bookmarkStart w:id="77" w:name="OLE_LINK95"/>
            <w:bookmarkStart w:id="78" w:name="OLE_LINK96"/>
            <w:r>
              <w:rPr>
                <w:b w:val="0"/>
                <w:bCs w:val="0"/>
              </w:rPr>
              <w:t xml:space="preserve">is building a brick wall that is </w:t>
            </w:r>
            <w:bookmarkEnd w:id="77"/>
            <w:bookmarkEnd w:id="78"/>
            <w:r>
              <w:rPr>
                <w:b w:val="0"/>
                <w:bCs w:val="0"/>
              </w:rPr>
              <w:t>4 metres long.</w:t>
            </w:r>
          </w:p>
          <w:p w14:paraId="4C0D4F63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The length of a row of 15 bricks is 1.2 metres.</w:t>
            </w:r>
          </w:p>
          <w:p w14:paraId="35AB7935" w14:textId="77777777" w:rsidR="00D8234C" w:rsidRPr="009A25DE" w:rsidRDefault="00D8234C" w:rsidP="00CA0F00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How many bricks will Thomas need for 4 metre long</w:t>
            </w:r>
            <w:r w:rsidR="00CA0F00">
              <w:rPr>
                <w:b w:val="0"/>
                <w:bCs w:val="0"/>
              </w:rPr>
              <w:t xml:space="preserve"> brick wall</w:t>
            </w:r>
            <w:r>
              <w:rPr>
                <w:b w:val="0"/>
                <w:bCs w:val="0"/>
              </w:rPr>
              <w:t>?</w:t>
            </w:r>
          </w:p>
        </w:tc>
      </w:tr>
      <w:tr w:rsidR="00D8234C" w:rsidRPr="00CD20BE" w14:paraId="39A2C640" w14:textId="77777777" w:rsidTr="00FD482B">
        <w:trPr>
          <w:trHeight w:val="986"/>
        </w:trPr>
        <w:tc>
          <w:tcPr>
            <w:tcW w:w="5000" w:type="pct"/>
            <w:gridSpan w:val="12"/>
            <w:vAlign w:val="center"/>
          </w:tcPr>
          <w:p w14:paraId="0B46E3EE" w14:textId="77777777" w:rsidR="00D8234C" w:rsidRPr="00CD20BE" w:rsidRDefault="00D8234C" w:rsidP="00F942BE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 wp14:anchorId="18CF5CCD" wp14:editId="6627D134">
                      <wp:simplePos x="0" y="0"/>
                      <wp:positionH relativeFrom="column">
                        <wp:posOffset>189230</wp:posOffset>
                      </wp:positionH>
                      <wp:positionV relativeFrom="paragraph">
                        <wp:posOffset>161290</wp:posOffset>
                      </wp:positionV>
                      <wp:extent cx="1285875" cy="390525"/>
                      <wp:effectExtent l="0" t="0" r="10795" b="6985"/>
                      <wp:wrapNone/>
                      <wp:docPr id="22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DA07C4" w14:textId="77777777" w:rsidR="00D8234C" w:rsidRDefault="00D8234C" w:rsidP="00D8234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CF5CCD" id="Text Box 10" o:spid="_x0000_s1037" type="#_x0000_t202" style="position:absolute;left:0;text-align:left;margin-left:14.9pt;margin-top:12.7pt;width:101.25pt;height:30.7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" strokeweight=".25pt">
                      <v:textbox>
                        <w:txbxContent>
                          <w:p w14:paraId="70DA07C4" w14:textId="77777777" w:rsidR="00D8234C" w:rsidRDefault="00D8234C" w:rsidP="00D8234C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60254" w:rsidRPr="00714075" w14:paraId="3E89B569" w14:textId="77777777" w:rsidTr="00FC0B01">
        <w:tc>
          <w:tcPr>
            <w:tcW w:w="143" w:type="pct"/>
            <w:tcBorders>
              <w:bottom w:val="single" w:sz="2" w:space="0" w:color="auto"/>
            </w:tcBorders>
            <w:vAlign w:val="center"/>
          </w:tcPr>
          <w:p w14:paraId="349C6635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bookmarkStart w:id="79" w:name="OLE_LINK365"/>
            <w:bookmarkStart w:id="80" w:name="OLE_LINK366"/>
          </w:p>
        </w:tc>
        <w:tc>
          <w:tcPr>
            <w:tcW w:w="1112" w:type="pct"/>
            <w:gridSpan w:val="2"/>
            <w:tcBorders>
              <w:bottom w:val="single" w:sz="2" w:space="0" w:color="auto"/>
            </w:tcBorders>
            <w:vAlign w:val="center"/>
          </w:tcPr>
          <w:p w14:paraId="6F09DABD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49" w:type="pct"/>
            <w:gridSpan w:val="3"/>
            <w:tcBorders>
              <w:bottom w:val="single" w:sz="2" w:space="0" w:color="auto"/>
            </w:tcBorders>
            <w:vAlign w:val="center"/>
          </w:tcPr>
          <w:p w14:paraId="68197C8B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41" w:type="pct"/>
            <w:gridSpan w:val="3"/>
            <w:tcBorders>
              <w:bottom w:val="single" w:sz="2" w:space="0" w:color="auto"/>
            </w:tcBorders>
            <w:vAlign w:val="center"/>
          </w:tcPr>
          <w:p w14:paraId="34CBD250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455" w:type="pct"/>
            <w:gridSpan w:val="3"/>
            <w:tcBorders>
              <w:bottom w:val="single" w:sz="2" w:space="0" w:color="auto"/>
            </w:tcBorders>
            <w:vAlign w:val="center"/>
          </w:tcPr>
          <w:p w14:paraId="0A501D89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bookmarkEnd w:id="79"/>
      <w:bookmarkEnd w:id="80"/>
      <w:tr w:rsidR="00D86FD6" w14:paraId="016D3EFE" w14:textId="77777777" w:rsidTr="00FD482B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4401502A" w14:textId="77777777" w:rsidR="00D86FD6" w:rsidRDefault="00D86FD6" w:rsidP="007D4E48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D86FD6" w14:paraId="51BF3351" w14:textId="77777777" w:rsidTr="00F60254">
        <w:trPr>
          <w:trHeight w:val="1065"/>
        </w:trPr>
        <w:tc>
          <w:tcPr>
            <w:tcW w:w="5000" w:type="pct"/>
            <w:gridSpan w:val="12"/>
          </w:tcPr>
          <w:p w14:paraId="14414B6E" w14:textId="27F777CE" w:rsidR="00F60254" w:rsidRPr="00F60254" w:rsidRDefault="0032053E" w:rsidP="007D4E48">
            <w:pPr>
              <w:pStyle w:val="Questions1"/>
            </w:pPr>
            <w:r>
              <w:rPr>
                <w:b w:val="0"/>
              </w:rPr>
              <w:t xml:space="preserve">There are </w:t>
            </w:r>
            <w:r w:rsidR="00FF5E92">
              <w:rPr>
                <w:b w:val="0"/>
              </w:rPr>
              <w:t>36</w:t>
            </w:r>
            <w:r>
              <w:rPr>
                <w:b w:val="0"/>
              </w:rPr>
              <w:t xml:space="preserve">0 </w:t>
            </w:r>
            <w:bookmarkStart w:id="81" w:name="OLE_LINK342"/>
            <w:bookmarkStart w:id="82" w:name="OLE_LINK343"/>
            <w:r w:rsidR="00FF5E92">
              <w:rPr>
                <w:b w:val="0"/>
              </w:rPr>
              <w:t>boy</w:t>
            </w:r>
            <w:r>
              <w:rPr>
                <w:b w:val="0"/>
              </w:rPr>
              <w:t xml:space="preserve">s and </w:t>
            </w:r>
            <w:r w:rsidR="00FF5E92">
              <w:rPr>
                <w:b w:val="0"/>
              </w:rPr>
              <w:t>girl</w:t>
            </w:r>
            <w:r>
              <w:rPr>
                <w:b w:val="0"/>
              </w:rPr>
              <w:t>s at a concert</w:t>
            </w:r>
            <w:bookmarkEnd w:id="81"/>
            <w:bookmarkEnd w:id="82"/>
            <w:r w:rsidR="00F60254">
              <w:rPr>
                <w:b w:val="0"/>
              </w:rPr>
              <w:t>.</w:t>
            </w:r>
          </w:p>
          <w:p w14:paraId="571640AF" w14:textId="606B6CFF" w:rsidR="00D86FD6" w:rsidRPr="0032053E" w:rsidRDefault="0032053E" w:rsidP="00F60254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 xml:space="preserve">The ratio of </w:t>
            </w:r>
            <w:r w:rsidR="00FF5E92">
              <w:rPr>
                <w:b w:val="0"/>
              </w:rPr>
              <w:t>boy</w:t>
            </w:r>
            <w:r>
              <w:rPr>
                <w:b w:val="0"/>
              </w:rPr>
              <w:t xml:space="preserve">s to </w:t>
            </w:r>
            <w:r w:rsidR="00FF5E92">
              <w:rPr>
                <w:b w:val="0"/>
              </w:rPr>
              <w:t>girl</w:t>
            </w:r>
            <w:r>
              <w:rPr>
                <w:b w:val="0"/>
              </w:rPr>
              <w:t>s at the concert is 3 to 7.</w:t>
            </w:r>
          </w:p>
          <w:p w14:paraId="0BBC4C13" w14:textId="77777777" w:rsidR="0032053E" w:rsidRDefault="0032053E" w:rsidP="00FF5E92">
            <w:pPr>
              <w:pStyle w:val="Questions1"/>
              <w:numPr>
                <w:ilvl w:val="0"/>
                <w:numId w:val="0"/>
              </w:numPr>
              <w:ind w:left="360"/>
            </w:pPr>
            <w:r>
              <w:rPr>
                <w:b w:val="0"/>
              </w:rPr>
              <w:t xml:space="preserve">How many </w:t>
            </w:r>
            <w:r w:rsidR="00FF5E92">
              <w:rPr>
                <w:b w:val="0"/>
              </w:rPr>
              <w:t>boy</w:t>
            </w:r>
            <w:r>
              <w:rPr>
                <w:b w:val="0"/>
              </w:rPr>
              <w:t>s are at the concert?</w:t>
            </w:r>
          </w:p>
        </w:tc>
      </w:tr>
      <w:tr w:rsidR="00F60254" w14:paraId="708A4023" w14:textId="77777777" w:rsidTr="00FC0B01">
        <w:tc>
          <w:tcPr>
            <w:tcW w:w="186" w:type="pct"/>
            <w:gridSpan w:val="2"/>
            <w:vAlign w:val="center"/>
          </w:tcPr>
          <w:p w14:paraId="2F209008" w14:textId="77777777" w:rsidR="00D86FD6" w:rsidRDefault="00D86FD6" w:rsidP="007D4E4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3" w:type="pct"/>
            <w:gridSpan w:val="3"/>
            <w:vAlign w:val="center"/>
          </w:tcPr>
          <w:p w14:paraId="0F424213" w14:textId="77777777" w:rsidR="00D86FD6" w:rsidRDefault="0032053E" w:rsidP="00FF5E9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</w:t>
            </w:r>
            <w:r w:rsidR="00FF5E92">
              <w:rPr>
                <w:sz w:val="24"/>
                <w:lang w:eastAsia="en-AU"/>
              </w:rPr>
              <w:t>08</w:t>
            </w:r>
          </w:p>
        </w:tc>
        <w:tc>
          <w:tcPr>
            <w:tcW w:w="1203" w:type="pct"/>
            <w:gridSpan w:val="2"/>
            <w:vAlign w:val="center"/>
          </w:tcPr>
          <w:p w14:paraId="7BED8B18" w14:textId="77777777" w:rsidR="00D86FD6" w:rsidRDefault="0032053E" w:rsidP="00FF5E9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</w:t>
            </w:r>
            <w:r w:rsidR="00FF5E92">
              <w:rPr>
                <w:sz w:val="24"/>
                <w:lang w:eastAsia="en-AU"/>
              </w:rPr>
              <w:t>2</w:t>
            </w:r>
            <w:r>
              <w:rPr>
                <w:sz w:val="24"/>
                <w:lang w:eastAsia="en-AU"/>
              </w:rPr>
              <w:t>0</w:t>
            </w:r>
          </w:p>
        </w:tc>
        <w:tc>
          <w:tcPr>
            <w:tcW w:w="1203" w:type="pct"/>
            <w:gridSpan w:val="4"/>
            <w:vAlign w:val="center"/>
          </w:tcPr>
          <w:p w14:paraId="62FE20C3" w14:textId="77777777" w:rsidR="00D86FD6" w:rsidRDefault="0032053E" w:rsidP="00FF5E9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1</w:t>
            </w:r>
            <w:r w:rsidR="00FF5E92">
              <w:rPr>
                <w:sz w:val="24"/>
                <w:lang w:eastAsia="en-AU"/>
              </w:rPr>
              <w:t>54</w:t>
            </w:r>
          </w:p>
        </w:tc>
        <w:tc>
          <w:tcPr>
            <w:tcW w:w="1204" w:type="pct"/>
            <w:vAlign w:val="center"/>
          </w:tcPr>
          <w:p w14:paraId="4A3BBB38" w14:textId="77777777" w:rsidR="00D86FD6" w:rsidRDefault="00FF5E92" w:rsidP="0032053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jc w:val="center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252</w:t>
            </w:r>
          </w:p>
        </w:tc>
      </w:tr>
      <w:tr w:rsidR="00F60254" w14:paraId="44065CB7" w14:textId="77777777" w:rsidTr="00FC0B01">
        <w:tc>
          <w:tcPr>
            <w:tcW w:w="186" w:type="pct"/>
            <w:gridSpan w:val="2"/>
            <w:tcBorders>
              <w:bottom w:val="single" w:sz="2" w:space="0" w:color="auto"/>
            </w:tcBorders>
            <w:vAlign w:val="center"/>
          </w:tcPr>
          <w:p w14:paraId="02CB7508" w14:textId="77777777" w:rsidR="00D86FD6" w:rsidRDefault="00D86FD6" w:rsidP="007D4E4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203" w:type="pct"/>
            <w:gridSpan w:val="3"/>
            <w:tcBorders>
              <w:bottom w:val="single" w:sz="2" w:space="0" w:color="auto"/>
            </w:tcBorders>
            <w:vAlign w:val="center"/>
          </w:tcPr>
          <w:p w14:paraId="52556030" w14:textId="77777777" w:rsidR="00D86FD6" w:rsidRDefault="00D86FD6" w:rsidP="007D4E48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3" w:type="pct"/>
            <w:gridSpan w:val="2"/>
            <w:tcBorders>
              <w:bottom w:val="single" w:sz="2" w:space="0" w:color="auto"/>
            </w:tcBorders>
            <w:vAlign w:val="center"/>
          </w:tcPr>
          <w:p w14:paraId="3057F8B1" w14:textId="77777777" w:rsidR="00D86FD6" w:rsidRDefault="00D86FD6" w:rsidP="007D4E48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3" w:type="pct"/>
            <w:gridSpan w:val="4"/>
            <w:tcBorders>
              <w:bottom w:val="single" w:sz="2" w:space="0" w:color="auto"/>
            </w:tcBorders>
            <w:vAlign w:val="center"/>
          </w:tcPr>
          <w:p w14:paraId="39EC7452" w14:textId="77777777" w:rsidR="00D86FD6" w:rsidRDefault="00D86FD6" w:rsidP="007D4E48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  <w:tc>
          <w:tcPr>
            <w:tcW w:w="1204" w:type="pct"/>
            <w:tcBorders>
              <w:bottom w:val="single" w:sz="2" w:space="0" w:color="auto"/>
            </w:tcBorders>
            <w:vAlign w:val="center"/>
          </w:tcPr>
          <w:p w14:paraId="3F373559" w14:textId="77777777" w:rsidR="00D86FD6" w:rsidRDefault="00D86FD6" w:rsidP="007D4E48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  <w:r>
              <w:rPr>
                <w:sz w:val="28"/>
                <w:szCs w:val="28"/>
                <w:lang w:eastAsia="en-AU"/>
              </w:rPr>
              <w:sym w:font="Wingdings 2" w:char="F099"/>
            </w:r>
          </w:p>
        </w:tc>
      </w:tr>
      <w:tr w:rsidR="00D8234C" w14:paraId="332DF845" w14:textId="77777777" w:rsidTr="00FD482B">
        <w:tc>
          <w:tcPr>
            <w:tcW w:w="5000" w:type="pct"/>
            <w:gridSpan w:val="12"/>
          </w:tcPr>
          <w:p w14:paraId="431FB9F6" w14:textId="77777777" w:rsidR="00D8234C" w:rsidRDefault="00D8234C" w:rsidP="00F942B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</w:p>
        </w:tc>
      </w:tr>
      <w:tr w:rsidR="00D8234C" w:rsidRPr="009A25DE" w14:paraId="7549B147" w14:textId="77777777" w:rsidTr="00FD482B">
        <w:tc>
          <w:tcPr>
            <w:tcW w:w="5000" w:type="pct"/>
            <w:gridSpan w:val="12"/>
          </w:tcPr>
          <w:p w14:paraId="059A4A1C" w14:textId="77777777" w:rsidR="00D8234C" w:rsidRPr="009A25DE" w:rsidRDefault="00D8234C" w:rsidP="00F942BE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Emily paid $9.60 to </w:t>
            </w:r>
            <w:bookmarkStart w:id="83" w:name="OLE_LINK105"/>
            <w:bookmarkStart w:id="84" w:name="OLE_LINK106"/>
            <w:r>
              <w:rPr>
                <w:b w:val="0"/>
                <w:bCs w:val="0"/>
              </w:rPr>
              <w:t>buy 1 coffee and 2 cakes</w:t>
            </w:r>
            <w:bookmarkEnd w:id="83"/>
            <w:bookmarkEnd w:id="84"/>
            <w:r>
              <w:rPr>
                <w:b w:val="0"/>
                <w:bCs w:val="0"/>
              </w:rPr>
              <w:t>.</w:t>
            </w:r>
          </w:p>
          <w:p w14:paraId="0B19BBE3" w14:textId="77777777" w:rsidR="00D8234C" w:rsidRPr="009A25DE" w:rsidRDefault="00D8234C" w:rsidP="00D8234C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If the coffee cost is 60 cents </w:t>
            </w:r>
            <w:bookmarkStart w:id="85" w:name="OLE_LINK103"/>
            <w:bookmarkStart w:id="86" w:name="OLE_LINK104"/>
            <w:r>
              <w:rPr>
                <w:b w:val="0"/>
                <w:bCs w:val="0"/>
              </w:rPr>
              <w:t xml:space="preserve">more than one cake, what is the cost </w:t>
            </w:r>
            <w:bookmarkEnd w:id="85"/>
            <w:bookmarkEnd w:id="86"/>
            <w:r>
              <w:rPr>
                <w:b w:val="0"/>
                <w:bCs w:val="0"/>
              </w:rPr>
              <w:t>of the coffee?</w:t>
            </w:r>
          </w:p>
        </w:tc>
      </w:tr>
      <w:tr w:rsidR="00D8234C" w:rsidRPr="00CD20BE" w14:paraId="01ACA203" w14:textId="77777777" w:rsidTr="00FD482B">
        <w:trPr>
          <w:trHeight w:val="986"/>
        </w:trPr>
        <w:tc>
          <w:tcPr>
            <w:tcW w:w="5000" w:type="pct"/>
            <w:gridSpan w:val="12"/>
            <w:vAlign w:val="center"/>
          </w:tcPr>
          <w:p w14:paraId="2722EB61" w14:textId="77777777" w:rsidR="00D8234C" w:rsidRPr="00CD20BE" w:rsidRDefault="00D8234C" w:rsidP="00F942BE">
            <w:pPr>
              <w:pStyle w:val="Questions1"/>
              <w:numPr>
                <w:ilvl w:val="0"/>
                <w:numId w:val="0"/>
              </w:numPr>
              <w:spacing w:before="200" w:after="0"/>
              <w:ind w:left="357"/>
              <w:jc w:val="left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 wp14:anchorId="2091A297" wp14:editId="0E174783">
                      <wp:simplePos x="0" y="0"/>
                      <wp:positionH relativeFrom="column">
                        <wp:posOffset>189230</wp:posOffset>
                      </wp:positionH>
                      <wp:positionV relativeFrom="paragraph">
                        <wp:posOffset>161290</wp:posOffset>
                      </wp:positionV>
                      <wp:extent cx="1285875" cy="390525"/>
                      <wp:effectExtent l="0" t="0" r="10795" b="6985"/>
                      <wp:wrapNone/>
                      <wp:docPr id="23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463CEE" w14:textId="77777777" w:rsidR="00D8234C" w:rsidRDefault="00D8234C" w:rsidP="00D8234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91A297" id="Text Box 11" o:spid="_x0000_s1038" type="#_x0000_t202" style="position:absolute;left:0;text-align:left;margin-left:14.9pt;margin-top:12.7pt;width:101.25pt;height:30.7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" strokeweight=".25pt">
                      <v:textbox>
                        <w:txbxContent>
                          <w:p w14:paraId="0D463CEE" w14:textId="77777777" w:rsidR="00D8234C" w:rsidRDefault="00D8234C" w:rsidP="00D8234C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60254" w:rsidRPr="00714075" w14:paraId="25992858" w14:textId="77777777" w:rsidTr="00FC0B01">
        <w:tc>
          <w:tcPr>
            <w:tcW w:w="143" w:type="pct"/>
            <w:tcBorders>
              <w:bottom w:val="single" w:sz="2" w:space="0" w:color="auto"/>
            </w:tcBorders>
            <w:vAlign w:val="center"/>
          </w:tcPr>
          <w:p w14:paraId="56D0024A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12" w:type="pct"/>
            <w:gridSpan w:val="2"/>
            <w:tcBorders>
              <w:bottom w:val="single" w:sz="2" w:space="0" w:color="auto"/>
            </w:tcBorders>
            <w:vAlign w:val="center"/>
          </w:tcPr>
          <w:p w14:paraId="04F4A961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49" w:type="pct"/>
            <w:gridSpan w:val="3"/>
            <w:tcBorders>
              <w:bottom w:val="single" w:sz="2" w:space="0" w:color="auto"/>
            </w:tcBorders>
            <w:vAlign w:val="center"/>
          </w:tcPr>
          <w:p w14:paraId="3912A636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141" w:type="pct"/>
            <w:gridSpan w:val="3"/>
            <w:tcBorders>
              <w:bottom w:val="single" w:sz="2" w:space="0" w:color="auto"/>
            </w:tcBorders>
            <w:vAlign w:val="center"/>
          </w:tcPr>
          <w:p w14:paraId="1B7F3365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455" w:type="pct"/>
            <w:gridSpan w:val="3"/>
            <w:tcBorders>
              <w:bottom w:val="single" w:sz="2" w:space="0" w:color="auto"/>
            </w:tcBorders>
            <w:vAlign w:val="center"/>
          </w:tcPr>
          <w:p w14:paraId="79E371FE" w14:textId="77777777" w:rsidR="00D8234C" w:rsidRPr="00714075" w:rsidRDefault="00D8234C" w:rsidP="00F942BE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  <w:tr w:rsidR="00FD6665" w14:paraId="3BB7BDCF" w14:textId="77777777" w:rsidTr="00FD482B">
        <w:tc>
          <w:tcPr>
            <w:tcW w:w="5000" w:type="pct"/>
            <w:gridSpan w:val="12"/>
            <w:tcBorders>
              <w:top w:val="single" w:sz="2" w:space="0" w:color="auto"/>
            </w:tcBorders>
          </w:tcPr>
          <w:p w14:paraId="7FAD703D" w14:textId="77777777" w:rsidR="00FD6665" w:rsidRDefault="00FD6665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FD6665" w14:paraId="0A91318C" w14:textId="77777777" w:rsidTr="00F60254">
        <w:trPr>
          <w:trHeight w:val="1512"/>
        </w:trPr>
        <w:tc>
          <w:tcPr>
            <w:tcW w:w="5000" w:type="pct"/>
            <w:gridSpan w:val="12"/>
          </w:tcPr>
          <w:p w14:paraId="5194A725" w14:textId="77777777" w:rsidR="00F60254" w:rsidRDefault="00E237D0" w:rsidP="00E237D0">
            <w:pPr>
              <w:pStyle w:val="Questions1"/>
              <w:jc w:val="left"/>
              <w:rPr>
                <w:b w:val="0"/>
              </w:rPr>
            </w:pPr>
            <w:r>
              <w:rPr>
                <w:b w:val="0"/>
              </w:rPr>
              <w:t>Mia</w:t>
            </w:r>
            <w:r w:rsidRPr="00E237D0">
              <w:rPr>
                <w:b w:val="0"/>
              </w:rPr>
              <w:t xml:space="preserve">’s new car uses </w:t>
            </w:r>
            <w:r>
              <w:rPr>
                <w:b w:val="0"/>
              </w:rPr>
              <w:t>5.1</w:t>
            </w:r>
            <w:r w:rsidRPr="00E237D0">
              <w:rPr>
                <w:b w:val="0"/>
              </w:rPr>
              <w:t xml:space="preserve"> litres of fuel per 100 km.</w:t>
            </w:r>
          </w:p>
          <w:p w14:paraId="6C961DFF" w14:textId="77777777" w:rsidR="00F60254" w:rsidRDefault="00E237D0" w:rsidP="00F60254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 w:rsidRPr="00E237D0">
              <w:rPr>
                <w:b w:val="0"/>
              </w:rPr>
              <w:t xml:space="preserve">Her </w:t>
            </w:r>
            <w:bookmarkStart w:id="87" w:name="OLE_LINK12"/>
            <w:bookmarkStart w:id="88" w:name="OLE_LINK13"/>
            <w:r w:rsidRPr="00E237D0">
              <w:rPr>
                <w:b w:val="0"/>
              </w:rPr>
              <w:t xml:space="preserve">old car used </w:t>
            </w:r>
            <w:bookmarkEnd w:id="87"/>
            <w:bookmarkEnd w:id="88"/>
            <w:r w:rsidRPr="00E237D0">
              <w:rPr>
                <w:b w:val="0"/>
              </w:rPr>
              <w:t>7.</w:t>
            </w:r>
            <w:r>
              <w:rPr>
                <w:b w:val="0"/>
              </w:rPr>
              <w:t>7</w:t>
            </w:r>
            <w:r w:rsidRPr="00E237D0">
              <w:rPr>
                <w:b w:val="0"/>
              </w:rPr>
              <w:t xml:space="preserve"> litres of fuel per 100 km.</w:t>
            </w:r>
          </w:p>
          <w:p w14:paraId="1CB48593" w14:textId="5609A47D" w:rsidR="00E237D0" w:rsidRDefault="00E237D0" w:rsidP="00F60254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>
              <w:rPr>
                <w:b w:val="0"/>
              </w:rPr>
              <w:t>Mia</w:t>
            </w:r>
            <w:r w:rsidRPr="00E237D0">
              <w:rPr>
                <w:b w:val="0"/>
              </w:rPr>
              <w:t xml:space="preserve"> pays $1.</w:t>
            </w:r>
            <w:r>
              <w:rPr>
                <w:b w:val="0"/>
              </w:rPr>
              <w:t>3</w:t>
            </w:r>
            <w:r w:rsidRPr="00E237D0">
              <w:rPr>
                <w:b w:val="0"/>
              </w:rPr>
              <w:t>0 per litre and drives 10 000 km each year.</w:t>
            </w:r>
            <w:r>
              <w:rPr>
                <w:b w:val="0"/>
              </w:rPr>
              <w:t xml:space="preserve"> </w:t>
            </w:r>
          </w:p>
          <w:p w14:paraId="12F98C89" w14:textId="54751A90" w:rsidR="00FD6665" w:rsidRPr="00E237D0" w:rsidRDefault="00E237D0" w:rsidP="00E237D0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 w:val="0"/>
              </w:rPr>
            </w:pPr>
            <w:r w:rsidRPr="00E237D0">
              <w:rPr>
                <w:b w:val="0"/>
              </w:rPr>
              <w:t xml:space="preserve">How much money will </w:t>
            </w:r>
            <w:r>
              <w:rPr>
                <w:b w:val="0"/>
              </w:rPr>
              <w:t>Mia</w:t>
            </w:r>
            <w:r w:rsidRPr="00E237D0">
              <w:rPr>
                <w:b w:val="0"/>
              </w:rPr>
              <w:t xml:space="preserve"> save on fuel each year with her new car?</w:t>
            </w:r>
          </w:p>
        </w:tc>
      </w:tr>
      <w:tr w:rsidR="00E237D0" w14:paraId="200FF39D" w14:textId="77777777" w:rsidTr="00FC0B01">
        <w:trPr>
          <w:trHeight w:val="960"/>
        </w:trPr>
        <w:tc>
          <w:tcPr>
            <w:tcW w:w="186" w:type="pct"/>
            <w:gridSpan w:val="2"/>
            <w:vAlign w:val="center"/>
          </w:tcPr>
          <w:p w14:paraId="7F269029" w14:textId="77777777" w:rsidR="00E237D0" w:rsidRDefault="00E237D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14" w:type="pct"/>
            <w:gridSpan w:val="10"/>
            <w:vAlign w:val="center"/>
          </w:tcPr>
          <w:p w14:paraId="42C87A7D" w14:textId="112B7881" w:rsidR="00E237D0" w:rsidRDefault="00E237D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4BBAA163" wp14:editId="0EA1B1FC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-74930</wp:posOffset>
                      </wp:positionV>
                      <wp:extent cx="1285875" cy="390525"/>
                      <wp:effectExtent l="0" t="0" r="34925" b="15875"/>
                      <wp:wrapNone/>
                      <wp:docPr id="225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54541AE" w14:textId="77777777" w:rsidR="00E237D0" w:rsidRDefault="00E237D0" w:rsidP="00E237D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BAA163" id="_x0000_s1039" type="#_x0000_t202" style="position:absolute;margin-left:.6pt;margin-top:-5.9pt;width:101.25pt;height:30.7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" strokeweight=".25pt">
                      <v:textbox>
                        <w:txbxContent>
                          <w:p w14:paraId="154541AE" w14:textId="77777777" w:rsidR="00E237D0" w:rsidRDefault="00E237D0" w:rsidP="00E237D0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60254" w14:paraId="31E476FC" w14:textId="77777777" w:rsidTr="00FC0B01">
        <w:tc>
          <w:tcPr>
            <w:tcW w:w="186" w:type="pct"/>
            <w:gridSpan w:val="2"/>
            <w:tcBorders>
              <w:bottom w:val="single" w:sz="2" w:space="0" w:color="auto"/>
            </w:tcBorders>
            <w:vAlign w:val="center"/>
          </w:tcPr>
          <w:p w14:paraId="1F019E96" w14:textId="77777777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1127" w:type="pct"/>
            <w:gridSpan w:val="2"/>
            <w:tcBorders>
              <w:bottom w:val="single" w:sz="2" w:space="0" w:color="auto"/>
            </w:tcBorders>
            <w:vAlign w:val="center"/>
          </w:tcPr>
          <w:p w14:paraId="1C2D9E16" w14:textId="2A196504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336" w:type="pct"/>
            <w:gridSpan w:val="4"/>
            <w:tcBorders>
              <w:bottom w:val="single" w:sz="2" w:space="0" w:color="auto"/>
            </w:tcBorders>
            <w:vAlign w:val="center"/>
          </w:tcPr>
          <w:p w14:paraId="1D16714F" w14:textId="2B4502CD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069" w:type="pct"/>
            <w:gridSpan w:val="2"/>
            <w:tcBorders>
              <w:bottom w:val="single" w:sz="2" w:space="0" w:color="auto"/>
            </w:tcBorders>
            <w:vAlign w:val="center"/>
          </w:tcPr>
          <w:p w14:paraId="0105A9D6" w14:textId="11893CBB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  <w:tc>
          <w:tcPr>
            <w:tcW w:w="1281" w:type="pct"/>
            <w:gridSpan w:val="2"/>
            <w:tcBorders>
              <w:bottom w:val="single" w:sz="2" w:space="0" w:color="auto"/>
            </w:tcBorders>
            <w:vAlign w:val="center"/>
          </w:tcPr>
          <w:p w14:paraId="51512AD1" w14:textId="58EB85A2" w:rsidR="00FD6665" w:rsidRDefault="00FD6665">
            <w:pPr>
              <w:pStyle w:val="123"/>
              <w:tabs>
                <w:tab w:val="clear" w:pos="567"/>
                <w:tab w:val="left" w:pos="537"/>
              </w:tabs>
              <w:spacing w:before="40" w:after="120"/>
              <w:jc w:val="center"/>
              <w:rPr>
                <w:sz w:val="24"/>
                <w:lang w:eastAsia="en-AU"/>
              </w:rPr>
            </w:pPr>
          </w:p>
        </w:tc>
      </w:tr>
    </w:tbl>
    <w:p w14:paraId="2339F4A7" w14:textId="77777777" w:rsidR="00FC0B01" w:rsidRPr="00FC0B01" w:rsidRDefault="00FC0B01" w:rsidP="00FC0B01">
      <w:pPr>
        <w:jc w:val="center"/>
        <w:rPr>
          <w:b/>
          <w:bCs/>
        </w:rPr>
      </w:pPr>
      <w:bookmarkStart w:id="89" w:name="OLE_LINK35"/>
      <w:bookmarkStart w:id="90" w:name="OLE_LINK36"/>
    </w:p>
    <w:p w14:paraId="016B735A" w14:textId="77777777" w:rsidR="00FC0B01" w:rsidRPr="00FC0B01" w:rsidRDefault="00FC0B01" w:rsidP="00FC0B01">
      <w:pPr>
        <w:jc w:val="center"/>
        <w:rPr>
          <w:b/>
          <w:bCs/>
        </w:rPr>
      </w:pPr>
      <w:r w:rsidRPr="00FC0B01">
        <w:rPr>
          <w:b/>
          <w:bCs/>
        </w:rPr>
        <w:t>STOP – END OF TEST</w:t>
      </w:r>
    </w:p>
    <w:p w14:paraId="24B5656F" w14:textId="77777777" w:rsidR="00FD6665" w:rsidRDefault="00FD6665" w:rsidP="00FC0B01">
      <w:pPr>
        <w:jc w:val="center"/>
        <w:rPr>
          <w:b/>
          <w:bCs/>
        </w:rPr>
      </w:pPr>
    </w:p>
    <w:bookmarkEnd w:id="89"/>
    <w:bookmarkEnd w:id="90"/>
    <w:sectPr w:rsidR="00FD6665">
      <w:headerReference w:type="default" r:id="rId140"/>
      <w:footerReference w:type="default" r:id="rId141"/>
      <w:pgSz w:w="11906" w:h="16838"/>
      <w:pgMar w:top="1134" w:right="1418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D61644" w14:textId="77777777" w:rsidR="0092230A" w:rsidRDefault="0092230A">
      <w:pPr>
        <w:rPr>
          <w:lang w:val="en-US"/>
        </w:rPr>
      </w:pPr>
      <w:r>
        <w:separator/>
      </w:r>
    </w:p>
  </w:endnote>
  <w:endnote w:type="continuationSeparator" w:id="0">
    <w:p w14:paraId="75362B8A" w14:textId="77777777" w:rsidR="0092230A" w:rsidRDefault="0092230A">
      <w:pPr>
        <w:rPr>
          <w:lang w:val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metr231 Lt BT">
    <w:altName w:val="Arial"/>
    <w:charset w:val="00"/>
    <w:family w:val="swiss"/>
    <w:pitch w:val="variable"/>
    <w:sig w:usb0="00000087" w:usb1="00000000" w:usb2="00000000" w:usb3="00000000" w:csb0="0000001B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GillSans">
    <w:altName w:val="Gill Sans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GillSans-BoldCondensed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B91975" w14:textId="79D6FEA4" w:rsidR="00FD6665" w:rsidRDefault="00FD6665">
    <w:pPr>
      <w:pStyle w:val="Footer"/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B0C17">
      <w:rPr>
        <w:rStyle w:val="PageNumber"/>
        <w:noProof/>
      </w:rPr>
      <w:t>17</w:t>
    </w:r>
    <w:r>
      <w:rPr>
        <w:rStyle w:val="PageNumber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1F1919" w14:textId="77777777" w:rsidR="0092230A" w:rsidRDefault="0092230A">
      <w:pPr>
        <w:rPr>
          <w:lang w:val="en-US"/>
        </w:rPr>
      </w:pPr>
      <w:r>
        <w:separator/>
      </w:r>
    </w:p>
  </w:footnote>
  <w:footnote w:type="continuationSeparator" w:id="0">
    <w:p w14:paraId="390BCF64" w14:textId="77777777" w:rsidR="0092230A" w:rsidRDefault="0092230A">
      <w:pPr>
        <w:rPr>
          <w:lang w:val="en-US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8EA921" w14:textId="77777777" w:rsidR="00FD6665" w:rsidRDefault="00FD6665">
    <w:pPr>
      <w:jc w:val="right"/>
      <w:rPr>
        <w:i/>
        <w:iCs/>
        <w:sz w:val="20"/>
      </w:rPr>
    </w:pPr>
    <w:r>
      <w:rPr>
        <w:i/>
        <w:iCs/>
        <w:sz w:val="20"/>
      </w:rPr>
      <w:t>Year 7 Numerac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2B9ED70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417EC7"/>
    <w:multiLevelType w:val="hybridMultilevel"/>
    <w:tmpl w:val="EDC2C462"/>
    <w:lvl w:ilvl="0" w:tplc="337A1528">
      <w:start w:val="26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C3C05"/>
    <w:multiLevelType w:val="hybridMultilevel"/>
    <w:tmpl w:val="F9EA49E6"/>
    <w:lvl w:ilvl="0" w:tplc="F342C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CAE7244"/>
    <w:multiLevelType w:val="hybridMultilevel"/>
    <w:tmpl w:val="91B8E88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422E6E"/>
    <w:multiLevelType w:val="hybridMultilevel"/>
    <w:tmpl w:val="C47A28CC"/>
    <w:lvl w:ilvl="0" w:tplc="C7B2909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E9225E"/>
    <w:multiLevelType w:val="hybridMultilevel"/>
    <w:tmpl w:val="6D9A217C"/>
    <w:lvl w:ilvl="0" w:tplc="B786011C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C95E992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766B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E781C7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F09DC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506F7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3486CE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946DE0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06E219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452F06"/>
    <w:multiLevelType w:val="hybridMultilevel"/>
    <w:tmpl w:val="45D2DCB8"/>
    <w:lvl w:ilvl="0" w:tplc="C7B29090">
      <w:start w:val="1"/>
      <w:numFmt w:val="decimal"/>
      <w:lvlText w:val="%1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C090003" w:tentative="1">
      <w:start w:val="1"/>
      <w:numFmt w:val="lowerLetter"/>
      <w:lvlText w:val="%2."/>
      <w:lvlJc w:val="left"/>
      <w:pPr>
        <w:ind w:left="1800" w:hanging="360"/>
      </w:pPr>
    </w:lvl>
    <w:lvl w:ilvl="2" w:tplc="0C090005" w:tentative="1">
      <w:start w:val="1"/>
      <w:numFmt w:val="lowerRoman"/>
      <w:lvlText w:val="%3."/>
      <w:lvlJc w:val="right"/>
      <w:pPr>
        <w:ind w:left="2520" w:hanging="180"/>
      </w:pPr>
    </w:lvl>
    <w:lvl w:ilvl="3" w:tplc="0C090001" w:tentative="1">
      <w:start w:val="1"/>
      <w:numFmt w:val="decimal"/>
      <w:lvlText w:val="%4."/>
      <w:lvlJc w:val="left"/>
      <w:pPr>
        <w:ind w:left="3240" w:hanging="360"/>
      </w:pPr>
    </w:lvl>
    <w:lvl w:ilvl="4" w:tplc="0C090003" w:tentative="1">
      <w:start w:val="1"/>
      <w:numFmt w:val="lowerLetter"/>
      <w:lvlText w:val="%5."/>
      <w:lvlJc w:val="left"/>
      <w:pPr>
        <w:ind w:left="3960" w:hanging="360"/>
      </w:pPr>
    </w:lvl>
    <w:lvl w:ilvl="5" w:tplc="0C090005" w:tentative="1">
      <w:start w:val="1"/>
      <w:numFmt w:val="lowerRoman"/>
      <w:lvlText w:val="%6."/>
      <w:lvlJc w:val="right"/>
      <w:pPr>
        <w:ind w:left="4680" w:hanging="180"/>
      </w:pPr>
    </w:lvl>
    <w:lvl w:ilvl="6" w:tplc="0C090001" w:tentative="1">
      <w:start w:val="1"/>
      <w:numFmt w:val="decimal"/>
      <w:lvlText w:val="%7."/>
      <w:lvlJc w:val="left"/>
      <w:pPr>
        <w:ind w:left="5400" w:hanging="360"/>
      </w:pPr>
    </w:lvl>
    <w:lvl w:ilvl="7" w:tplc="0C090003" w:tentative="1">
      <w:start w:val="1"/>
      <w:numFmt w:val="lowerLetter"/>
      <w:lvlText w:val="%8."/>
      <w:lvlJc w:val="left"/>
      <w:pPr>
        <w:ind w:left="6120" w:hanging="360"/>
      </w:pPr>
    </w:lvl>
    <w:lvl w:ilvl="8" w:tplc="0C0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56C6A8D"/>
    <w:multiLevelType w:val="hybridMultilevel"/>
    <w:tmpl w:val="F9468580"/>
    <w:lvl w:ilvl="0" w:tplc="FD3451DA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9A43DE"/>
    <w:multiLevelType w:val="hybridMultilevel"/>
    <w:tmpl w:val="DA906DE8"/>
    <w:lvl w:ilvl="0" w:tplc="0C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C315623"/>
    <w:multiLevelType w:val="hybridMultilevel"/>
    <w:tmpl w:val="1326F32E"/>
    <w:lvl w:ilvl="0" w:tplc="FD3451DA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E0D3F84"/>
    <w:multiLevelType w:val="hybridMultilevel"/>
    <w:tmpl w:val="16A29DFE"/>
    <w:lvl w:ilvl="0" w:tplc="90302834">
      <w:start w:val="1"/>
      <w:numFmt w:val="decimal"/>
      <w:pStyle w:val="Questions1"/>
      <w:lvlText w:val="%1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lowerLetter"/>
      <w:lvlText w:val="%2."/>
      <w:lvlJc w:val="left"/>
      <w:pPr>
        <w:ind w:left="1080" w:hanging="360"/>
      </w:pPr>
    </w:lvl>
    <w:lvl w:ilvl="2" w:tplc="04090005" w:tentative="1">
      <w:start w:val="1"/>
      <w:numFmt w:val="lowerRoman"/>
      <w:lvlText w:val="%3."/>
      <w:lvlJc w:val="right"/>
      <w:pPr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59B0602"/>
    <w:multiLevelType w:val="hybridMultilevel"/>
    <w:tmpl w:val="ED00DF0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5"/>
  </w:num>
  <w:num w:numId="5">
    <w:abstractNumId w:val="7"/>
  </w:num>
  <w:num w:numId="6">
    <w:abstractNumId w:val="6"/>
  </w:num>
  <w:num w:numId="7">
    <w:abstractNumId w:val="10"/>
  </w:num>
  <w:num w:numId="8">
    <w:abstractNumId w:val="1"/>
  </w:num>
  <w:num w:numId="9">
    <w:abstractNumId w:val="11"/>
  </w:num>
  <w:num w:numId="10">
    <w:abstractNumId w:val="3"/>
  </w:num>
  <w:num w:numId="11">
    <w:abstractNumId w:val="8"/>
  </w:num>
  <w:num w:numId="1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</w:num>
  <w:num w:numId="14">
    <w:abstractNumId w:val="0"/>
  </w:num>
  <w:num w:numId="15">
    <w:abstractNumId w:val="1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2E58"/>
    <w:rsid w:val="00035A73"/>
    <w:rsid w:val="00043FE2"/>
    <w:rsid w:val="00075041"/>
    <w:rsid w:val="00076B22"/>
    <w:rsid w:val="000B0C17"/>
    <w:rsid w:val="000E1DBC"/>
    <w:rsid w:val="000E3249"/>
    <w:rsid w:val="001856D2"/>
    <w:rsid w:val="00231299"/>
    <w:rsid w:val="00256CD0"/>
    <w:rsid w:val="00260391"/>
    <w:rsid w:val="00271930"/>
    <w:rsid w:val="00284853"/>
    <w:rsid w:val="002A26EA"/>
    <w:rsid w:val="00300D20"/>
    <w:rsid w:val="00302803"/>
    <w:rsid w:val="00315C68"/>
    <w:rsid w:val="0032053E"/>
    <w:rsid w:val="00490A1F"/>
    <w:rsid w:val="004E5531"/>
    <w:rsid w:val="004F064E"/>
    <w:rsid w:val="00512BBA"/>
    <w:rsid w:val="005167C4"/>
    <w:rsid w:val="005208DD"/>
    <w:rsid w:val="00594425"/>
    <w:rsid w:val="005E1B5C"/>
    <w:rsid w:val="006175D5"/>
    <w:rsid w:val="00664B71"/>
    <w:rsid w:val="00664C0E"/>
    <w:rsid w:val="006679C4"/>
    <w:rsid w:val="0070059F"/>
    <w:rsid w:val="007A30B6"/>
    <w:rsid w:val="00846E6B"/>
    <w:rsid w:val="00862073"/>
    <w:rsid w:val="00875737"/>
    <w:rsid w:val="0089767E"/>
    <w:rsid w:val="008E2F1E"/>
    <w:rsid w:val="009044EF"/>
    <w:rsid w:val="0092230A"/>
    <w:rsid w:val="00A228CD"/>
    <w:rsid w:val="00A42E58"/>
    <w:rsid w:val="00A4691A"/>
    <w:rsid w:val="00A823CB"/>
    <w:rsid w:val="00B21741"/>
    <w:rsid w:val="00B72392"/>
    <w:rsid w:val="00C74263"/>
    <w:rsid w:val="00CA0F00"/>
    <w:rsid w:val="00CA52A1"/>
    <w:rsid w:val="00D04A5B"/>
    <w:rsid w:val="00D8234C"/>
    <w:rsid w:val="00D86FD6"/>
    <w:rsid w:val="00E04292"/>
    <w:rsid w:val="00E237D0"/>
    <w:rsid w:val="00E72738"/>
    <w:rsid w:val="00E93A90"/>
    <w:rsid w:val="00F24F63"/>
    <w:rsid w:val="00F30430"/>
    <w:rsid w:val="00F60254"/>
    <w:rsid w:val="00F760B5"/>
    <w:rsid w:val="00FC0B01"/>
    <w:rsid w:val="00FD482B"/>
    <w:rsid w:val="00FD6665"/>
    <w:rsid w:val="00FF1EFD"/>
    <w:rsid w:val="00FF5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49EFEC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D482B"/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keepNext/>
      <w:autoSpaceDE w:val="0"/>
      <w:autoSpaceDN w:val="0"/>
      <w:adjustRightInd w:val="0"/>
      <w:outlineLvl w:val="7"/>
    </w:pPr>
    <w:rPr>
      <w:rFonts w:ascii="Times-Roman" w:eastAsia="Times New Roman" w:hAnsi="Times-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">
    <w:name w:val="SubHead"/>
    <w:basedOn w:val="Normal"/>
    <w:rPr>
      <w:rFonts w:eastAsia="Times New Roman"/>
      <w:b/>
    </w:rPr>
  </w:style>
  <w:style w:type="paragraph" w:customStyle="1" w:styleId="SectRule">
    <w:name w:val="SectRule"/>
    <w:basedOn w:val="Normal"/>
    <w:pPr>
      <w:pBdr>
        <w:bottom w:val="single" w:sz="4" w:space="1" w:color="auto"/>
      </w:pBdr>
    </w:pPr>
    <w:rPr>
      <w:rFonts w:eastAsia="Times New Roman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Marks">
    <w:name w:val="Marks"/>
    <w:basedOn w:val="Normal"/>
    <w:pPr>
      <w:tabs>
        <w:tab w:val="right" w:pos="9070"/>
      </w:tabs>
      <w:ind w:right="-2"/>
      <w:jc w:val="right"/>
    </w:pPr>
    <w:rPr>
      <w:rFonts w:eastAsia="Times New Roman"/>
      <w:b/>
    </w:rPr>
  </w:style>
  <w:style w:type="paragraph" w:customStyle="1" w:styleId="SectHead">
    <w:name w:val="SectHead"/>
    <w:basedOn w:val="Normal"/>
    <w:pPr>
      <w:tabs>
        <w:tab w:val="left" w:pos="567"/>
      </w:tabs>
      <w:spacing w:after="120"/>
    </w:pPr>
    <w:rPr>
      <w:rFonts w:eastAsia="Times New Roman"/>
      <w:b/>
      <w:sz w:val="28"/>
      <w:szCs w:val="26"/>
    </w:rPr>
  </w:style>
  <w:style w:type="paragraph" w:customStyle="1" w:styleId="Questions1">
    <w:name w:val="Questions (1"/>
    <w:aliases w:val="2,3...)"/>
    <w:basedOn w:val="Normal"/>
    <w:pPr>
      <w:numPr>
        <w:numId w:val="7"/>
      </w:numPr>
      <w:spacing w:before="40" w:after="40"/>
      <w:jc w:val="both"/>
    </w:pPr>
    <w:rPr>
      <w:rFonts w:eastAsia="Times New Roman"/>
      <w:b/>
      <w:bCs/>
      <w:lang w:eastAsia="en-AU"/>
    </w:rPr>
  </w:style>
  <w:style w:type="table" w:styleId="TableGrid">
    <w:name w:val="Table Grid"/>
    <w:basedOn w:val="TableNormal"/>
    <w:rPr>
      <w:rFonts w:ascii="Times New Roman" w:eastAsia="Times New Roman" w:hAnsi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3">
    <w:name w:val="123"/>
    <w:basedOn w:val="Normal"/>
    <w:link w:val="123Char"/>
    <w:pPr>
      <w:tabs>
        <w:tab w:val="left" w:pos="567"/>
      </w:tabs>
    </w:pPr>
    <w:rPr>
      <w:rFonts w:eastAsia="Times New Roman"/>
      <w:sz w:val="22"/>
    </w:rPr>
  </w:style>
  <w:style w:type="character" w:customStyle="1" w:styleId="123Char">
    <w:name w:val="123 Char"/>
    <w:link w:val="123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hAnsi="Tahoma" w:cs="Tahoma"/>
      <w:sz w:val="16"/>
      <w:szCs w:val="16"/>
    </w:rPr>
  </w:style>
  <w:style w:type="character" w:customStyle="1" w:styleId="Heading8Char">
    <w:name w:val="Heading 8 Char"/>
    <w:link w:val="Heading8"/>
    <w:rPr>
      <w:rFonts w:ascii="Times-Roman" w:eastAsia="Times New Roman" w:hAnsi="Times-Roman"/>
      <w:sz w:val="24"/>
      <w:szCs w:val="24"/>
      <w:lang w:val="en-US" w:eastAsia="en-US"/>
    </w:rPr>
  </w:style>
  <w:style w:type="paragraph" w:customStyle="1" w:styleId="Shortansques">
    <w:name w:val="Short ans ques"/>
    <w:basedOn w:val="Normal"/>
    <w:pPr>
      <w:tabs>
        <w:tab w:val="right" w:pos="9070"/>
      </w:tabs>
      <w:ind w:left="720" w:right="567" w:hanging="720"/>
    </w:pPr>
    <w:rPr>
      <w:rFonts w:eastAsia="Times New Roman"/>
    </w:rPr>
  </w:style>
  <w:style w:type="paragraph" w:customStyle="1" w:styleId="AHEAD">
    <w:name w:val="A HEAD"/>
    <w:basedOn w:val="Normal"/>
    <w:next w:val="Normal"/>
    <w:pPr>
      <w:spacing w:after="300"/>
      <w:jc w:val="center"/>
    </w:pPr>
    <w:rPr>
      <w:rFonts w:ascii="Arial" w:eastAsia="Times New Roman" w:hAnsi="Arial"/>
      <w:b/>
      <w:sz w:val="36"/>
      <w:szCs w:val="20"/>
      <w:lang w:eastAsia="en-AU"/>
    </w:rPr>
  </w:style>
  <w:style w:type="paragraph" w:customStyle="1" w:styleId="BodyText1">
    <w:name w:val="Body Text1"/>
    <w:basedOn w:val="Normal"/>
    <w:pPr>
      <w:tabs>
        <w:tab w:val="left" w:pos="567"/>
      </w:tabs>
      <w:spacing w:before="40" w:after="40"/>
    </w:pPr>
    <w:rPr>
      <w:rFonts w:eastAsia="Times New Roman" w:cs="Arial"/>
      <w:sz w:val="22"/>
    </w:rPr>
  </w:style>
  <w:style w:type="paragraph" w:customStyle="1" w:styleId="ABC">
    <w:name w:val="ABC"/>
    <w:basedOn w:val="123"/>
    <w:pPr>
      <w:tabs>
        <w:tab w:val="clear" w:pos="567"/>
        <w:tab w:val="num" w:pos="1440"/>
      </w:tabs>
      <w:spacing w:after="120"/>
      <w:ind w:left="1440" w:hanging="720"/>
    </w:pPr>
    <w:rPr>
      <w:sz w:val="24"/>
      <w:szCs w:val="20"/>
    </w:rPr>
  </w:style>
  <w:style w:type="paragraph" w:customStyle="1" w:styleId="SAnsRulesLvl1">
    <w:name w:val="SAnsRulesLvl1"/>
    <w:basedOn w:val="Normal"/>
    <w:pPr>
      <w:pBdr>
        <w:between w:val="single" w:sz="4" w:space="1" w:color="auto"/>
      </w:pBdr>
      <w:spacing w:line="360" w:lineRule="auto"/>
      <w:ind w:left="720" w:right="848"/>
    </w:pPr>
    <w:rPr>
      <w:rFonts w:eastAsia="Times New Roman"/>
    </w:rPr>
  </w:style>
  <w:style w:type="paragraph" w:customStyle="1" w:styleId="SAnsQuestLvl1">
    <w:name w:val="SAnsQuest Lvl1"/>
    <w:basedOn w:val="Normal"/>
    <w:pPr>
      <w:tabs>
        <w:tab w:val="left" w:pos="720"/>
        <w:tab w:val="left" w:pos="1440"/>
        <w:tab w:val="right" w:pos="9070"/>
      </w:tabs>
      <w:ind w:left="720" w:right="848" w:hanging="720"/>
    </w:pPr>
    <w:rPr>
      <w:rFonts w:eastAsia="Times New Roman"/>
    </w:rPr>
  </w:style>
  <w:style w:type="character" w:customStyle="1" w:styleId="MTConvertedEquation">
    <w:name w:val="MTConvertedEquation"/>
    <w:basedOn w:val="DefaultParagraphFont"/>
    <w:rsid w:val="00D04A5B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33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26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04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44.bin"/><Relationship Id="rId21" Type="http://schemas.openxmlformats.org/officeDocument/2006/relationships/oleObject" Target="embeddings/oleObject5.bin"/><Relationship Id="rId42" Type="http://schemas.openxmlformats.org/officeDocument/2006/relationships/image" Target="media/image21.png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7.png"/><Relationship Id="rId84" Type="http://schemas.openxmlformats.org/officeDocument/2006/relationships/image" Target="media/image4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64.wmf"/><Relationship Id="rId133" Type="http://schemas.openxmlformats.org/officeDocument/2006/relationships/image" Target="media/image77.png"/><Relationship Id="rId138" Type="http://schemas.openxmlformats.org/officeDocument/2006/relationships/image" Target="media/image81.png"/><Relationship Id="rId16" Type="http://schemas.openxmlformats.org/officeDocument/2006/relationships/image" Target="media/image7.wmf"/><Relationship Id="rId107" Type="http://schemas.openxmlformats.org/officeDocument/2006/relationships/image" Target="media/image61.png"/><Relationship Id="rId11" Type="http://schemas.openxmlformats.org/officeDocument/2006/relationships/image" Target="media/image4.jpeg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8.png"/><Relationship Id="rId58" Type="http://schemas.openxmlformats.org/officeDocument/2006/relationships/image" Target="media/image31.wmf"/><Relationship Id="rId74" Type="http://schemas.openxmlformats.org/officeDocument/2006/relationships/oleObject" Target="embeddings/oleObject25.bin"/><Relationship Id="rId79" Type="http://schemas.openxmlformats.org/officeDocument/2006/relationships/oleObject" Target="embeddings/oleObject27.bin"/><Relationship Id="rId102" Type="http://schemas.openxmlformats.org/officeDocument/2006/relationships/image" Target="media/image58.wmf"/><Relationship Id="rId123" Type="http://schemas.openxmlformats.org/officeDocument/2006/relationships/oleObject" Target="embeddings/oleObject46.bin"/><Relationship Id="rId128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51.wmf"/><Relationship Id="rId95" Type="http://schemas.openxmlformats.org/officeDocument/2006/relationships/image" Target="media/image54.png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43" Type="http://schemas.openxmlformats.org/officeDocument/2006/relationships/image" Target="media/image22.png"/><Relationship Id="rId48" Type="http://schemas.openxmlformats.org/officeDocument/2006/relationships/image" Target="media/image25.wmf"/><Relationship Id="rId64" Type="http://schemas.openxmlformats.org/officeDocument/2006/relationships/image" Target="media/image34.wmf"/><Relationship Id="rId69" Type="http://schemas.openxmlformats.org/officeDocument/2006/relationships/image" Target="media/image38.png"/><Relationship Id="rId113" Type="http://schemas.openxmlformats.org/officeDocument/2006/relationships/oleObject" Target="embeddings/oleObject42.bin"/><Relationship Id="rId118" Type="http://schemas.openxmlformats.org/officeDocument/2006/relationships/image" Target="media/image67.wmf"/><Relationship Id="rId134" Type="http://schemas.openxmlformats.org/officeDocument/2006/relationships/image" Target="media/image78.png"/><Relationship Id="rId139" Type="http://schemas.openxmlformats.org/officeDocument/2006/relationships/image" Target="media/image82.png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41.png"/><Relationship Id="rId80" Type="http://schemas.openxmlformats.org/officeDocument/2006/relationships/image" Target="media/image46.wmf"/><Relationship Id="rId85" Type="http://schemas.openxmlformats.org/officeDocument/2006/relationships/oleObject" Target="embeddings/oleObject30.bin"/><Relationship Id="rId93" Type="http://schemas.openxmlformats.org/officeDocument/2006/relationships/oleObject" Target="embeddings/oleObject34.bin"/><Relationship Id="rId98" Type="http://schemas.openxmlformats.org/officeDocument/2006/relationships/image" Target="media/image56.wmf"/><Relationship Id="rId121" Type="http://schemas.openxmlformats.org/officeDocument/2006/relationships/image" Target="media/image69.jpg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1.bin"/><Relationship Id="rId67" Type="http://schemas.openxmlformats.org/officeDocument/2006/relationships/image" Target="media/image36.png"/><Relationship Id="rId103" Type="http://schemas.openxmlformats.org/officeDocument/2006/relationships/oleObject" Target="embeddings/oleObject38.bin"/><Relationship Id="rId108" Type="http://schemas.openxmlformats.org/officeDocument/2006/relationships/image" Target="media/image62.wmf"/><Relationship Id="rId116" Type="http://schemas.openxmlformats.org/officeDocument/2006/relationships/image" Target="media/image66.wmf"/><Relationship Id="rId124" Type="http://schemas.openxmlformats.org/officeDocument/2006/relationships/image" Target="media/image71.wmf"/><Relationship Id="rId129" Type="http://schemas.openxmlformats.org/officeDocument/2006/relationships/oleObject" Target="embeddings/oleObject49.bin"/><Relationship Id="rId137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image" Target="media/image20.png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9.png"/><Relationship Id="rId75" Type="http://schemas.openxmlformats.org/officeDocument/2006/relationships/image" Target="media/image43.png"/><Relationship Id="rId83" Type="http://schemas.openxmlformats.org/officeDocument/2006/relationships/oleObject" Target="embeddings/oleObject29.bin"/><Relationship Id="rId88" Type="http://schemas.openxmlformats.org/officeDocument/2006/relationships/image" Target="media/image50.wmf"/><Relationship Id="rId91" Type="http://schemas.openxmlformats.org/officeDocument/2006/relationships/oleObject" Target="embeddings/oleObject33.bin"/><Relationship Id="rId96" Type="http://schemas.openxmlformats.org/officeDocument/2006/relationships/image" Target="media/image55.wmf"/><Relationship Id="rId111" Type="http://schemas.openxmlformats.org/officeDocument/2006/relationships/oleObject" Target="embeddings/oleObject41.bin"/><Relationship Id="rId132" Type="http://schemas.openxmlformats.org/officeDocument/2006/relationships/image" Target="media/image76.png"/><Relationship Id="rId14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0.bin"/><Relationship Id="rId106" Type="http://schemas.openxmlformats.org/officeDocument/2006/relationships/image" Target="media/image60.png"/><Relationship Id="rId114" Type="http://schemas.openxmlformats.org/officeDocument/2006/relationships/image" Target="media/image65.wmf"/><Relationship Id="rId119" Type="http://schemas.openxmlformats.org/officeDocument/2006/relationships/oleObject" Target="embeddings/oleObject45.bin"/><Relationship Id="rId127" Type="http://schemas.openxmlformats.org/officeDocument/2006/relationships/oleObject" Target="embeddings/oleObject48.bin"/><Relationship Id="rId10" Type="http://schemas.openxmlformats.org/officeDocument/2006/relationships/image" Target="media/image3.jpg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27.jpeg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image" Target="media/image42.wmf"/><Relationship Id="rId78" Type="http://schemas.openxmlformats.org/officeDocument/2006/relationships/image" Target="media/image45.wmf"/><Relationship Id="rId81" Type="http://schemas.openxmlformats.org/officeDocument/2006/relationships/oleObject" Target="embeddings/oleObject28.bin"/><Relationship Id="rId86" Type="http://schemas.openxmlformats.org/officeDocument/2006/relationships/image" Target="media/image49.wmf"/><Relationship Id="rId94" Type="http://schemas.openxmlformats.org/officeDocument/2006/relationships/image" Target="media/image53.png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image" Target="media/image70.wmf"/><Relationship Id="rId130" Type="http://schemas.openxmlformats.org/officeDocument/2006/relationships/image" Target="media/image74.png"/><Relationship Id="rId135" Type="http://schemas.openxmlformats.org/officeDocument/2006/relationships/image" Target="media/image79.png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6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4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59.wmf"/><Relationship Id="rId120" Type="http://schemas.openxmlformats.org/officeDocument/2006/relationships/image" Target="media/image68.png"/><Relationship Id="rId125" Type="http://schemas.openxmlformats.org/officeDocument/2006/relationships/oleObject" Target="embeddings/oleObject47.bin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40.png"/><Relationship Id="rId92" Type="http://schemas.openxmlformats.org/officeDocument/2006/relationships/image" Target="media/image52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5.bin"/><Relationship Id="rId66" Type="http://schemas.openxmlformats.org/officeDocument/2006/relationships/image" Target="media/image35.emf"/><Relationship Id="rId87" Type="http://schemas.openxmlformats.org/officeDocument/2006/relationships/oleObject" Target="embeddings/oleObject31.bin"/><Relationship Id="rId110" Type="http://schemas.openxmlformats.org/officeDocument/2006/relationships/image" Target="media/image63.wmf"/><Relationship Id="rId115" Type="http://schemas.openxmlformats.org/officeDocument/2006/relationships/oleObject" Target="embeddings/oleObject43.bin"/><Relationship Id="rId131" Type="http://schemas.openxmlformats.org/officeDocument/2006/relationships/image" Target="media/image75.png"/><Relationship Id="rId136" Type="http://schemas.openxmlformats.org/officeDocument/2006/relationships/image" Target="media/image80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7.wmf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image" Target="media/image30.wmf"/><Relationship Id="rId77" Type="http://schemas.openxmlformats.org/officeDocument/2006/relationships/oleObject" Target="embeddings/oleObject26.bin"/><Relationship Id="rId100" Type="http://schemas.openxmlformats.org/officeDocument/2006/relationships/image" Target="media/image57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6BE18C-294C-40A8-BE3C-BE37CB32E0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1729</Words>
  <Characters>9858</Characters>
  <Application>Microsoft Office Word</Application>
  <DocSecurity>0</DocSecurity>
  <Lines>82</Lines>
  <Paragraphs>23</Paragraphs>
  <ScaleCrop>false</ScaleCrop>
  <LinksUpToDate>false</LinksUpToDate>
  <CharactersWithSpaces>11564</CharactersWithSpaces>
  <SharedDoc>false</SharedDoc>
  <HLinks>
    <vt:vector size="6" baseType="variant">
      <vt:variant>
        <vt:i4>7143522</vt:i4>
      </vt:variant>
      <vt:variant>
        <vt:i4>2051</vt:i4>
      </vt:variant>
      <vt:variant>
        <vt:i4>1025</vt:i4>
      </vt:variant>
      <vt:variant>
        <vt:i4>1</vt:i4>
      </vt:variant>
      <vt:variant>
        <vt:lpwstr>MC900229237[1]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3:58:00Z</dcterms:created>
  <dcterms:modified xsi:type="dcterms:W3CDTF">2016-01-23T03:59:00Z</dcterms:modified>
</cp:coreProperties>
</file>